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proofErr w:type="spellStart"/>
      <w:r w:rsidRPr="004E32CB">
        <w:rPr>
          <w:rFonts w:hint="eastAsia"/>
          <w:b/>
          <w:sz w:val="36"/>
          <w:szCs w:val="36"/>
        </w:rPr>
        <w:t>gtoaes</w:t>
      </w:r>
      <w:proofErr w:type="spellEnd"/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DF2232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3F308F93" w14:textId="6AD10EE1" w:rsidR="001E7337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2118367" w:history="1">
        <w:r w:rsidR="001E7337" w:rsidRPr="00220E02">
          <w:rPr>
            <w:rStyle w:val="ad"/>
            <w:noProof/>
          </w:rPr>
          <w:t>1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引言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</w:t>
        </w:r>
        <w:r w:rsidR="001E7337">
          <w:rPr>
            <w:noProof/>
            <w:webHidden/>
          </w:rPr>
          <w:fldChar w:fldCharType="end"/>
        </w:r>
      </w:hyperlink>
    </w:p>
    <w:p w14:paraId="4500E194" w14:textId="313203ED" w:rsidR="001E7337" w:rsidRDefault="009C7EFD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8" w:history="1">
        <w:r w:rsidR="001E7337" w:rsidRPr="00220E02">
          <w:rPr>
            <w:rStyle w:val="ad"/>
            <w:noProof/>
          </w:rPr>
          <w:t>2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程序结构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4DDAC92D" w14:textId="603CAF22" w:rsidR="001E7337" w:rsidRDefault="009C7EFD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9" w:history="1">
        <w:r w:rsidR="001E7337" w:rsidRPr="00220E02">
          <w:rPr>
            <w:rStyle w:val="ad"/>
            <w:noProof/>
          </w:rPr>
          <w:t>3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常数（类型/状态/指令）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5D649817" w14:textId="74910524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0" w:history="1">
        <w:r w:rsidR="001E7337" w:rsidRPr="00220E02">
          <w:rPr>
            <w:rStyle w:val="ad"/>
            <w:noProof/>
          </w:rPr>
          <w:t>3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系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</w:t>
        </w:r>
        <w:r w:rsidR="001E7337">
          <w:rPr>
            <w:noProof/>
            <w:webHidden/>
          </w:rPr>
          <w:fldChar w:fldCharType="end"/>
        </w:r>
      </w:hyperlink>
    </w:p>
    <w:p w14:paraId="772B94E7" w14:textId="2E1F4891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1" w:history="1">
        <w:r w:rsidR="001E7337" w:rsidRPr="00220E02">
          <w:rPr>
            <w:rStyle w:val="ad"/>
            <w:noProof/>
          </w:rPr>
          <w:t>3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</w:t>
        </w:r>
        <w:r w:rsidR="001E7337">
          <w:rPr>
            <w:noProof/>
            <w:webHidden/>
          </w:rPr>
          <w:fldChar w:fldCharType="end"/>
        </w:r>
      </w:hyperlink>
    </w:p>
    <w:p w14:paraId="5DFC46FF" w14:textId="42559619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2" w:history="1">
        <w:r w:rsidR="001E7337" w:rsidRPr="00220E02">
          <w:rPr>
            <w:rStyle w:val="ad"/>
            <w:noProof/>
          </w:rPr>
          <w:t>3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相机控制指令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323C7FD3" w14:textId="0D83D2EC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3" w:history="1">
        <w:r w:rsidR="001E7337" w:rsidRPr="00220E02">
          <w:rPr>
            <w:rStyle w:val="ad"/>
            <w:noProof/>
          </w:rPr>
          <w:t>3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图像类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5</w:t>
        </w:r>
        <w:r w:rsidR="001E7337">
          <w:rPr>
            <w:noProof/>
            <w:webHidden/>
          </w:rPr>
          <w:fldChar w:fldCharType="end"/>
        </w:r>
      </w:hyperlink>
    </w:p>
    <w:p w14:paraId="56009DAA" w14:textId="5B6CFE68" w:rsidR="001E7337" w:rsidRDefault="009C7EFD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74" w:history="1">
        <w:r w:rsidR="001E7337" w:rsidRPr="00220E02">
          <w:rPr>
            <w:rStyle w:val="ad"/>
            <w:noProof/>
          </w:rPr>
          <w:t>4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通信协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6</w:t>
        </w:r>
        <w:r w:rsidR="001E7337">
          <w:rPr>
            <w:noProof/>
            <w:webHidden/>
          </w:rPr>
          <w:fldChar w:fldCharType="end"/>
        </w:r>
      </w:hyperlink>
    </w:p>
    <w:p w14:paraId="70AD5EB1" w14:textId="6A6D314E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5" w:history="1">
        <w:r w:rsidR="001E7337" w:rsidRPr="00220E02">
          <w:rPr>
            <w:rStyle w:val="ad"/>
            <w:rFonts w:ascii="宋体" w:hAnsi="宋体"/>
            <w:noProof/>
          </w:rPr>
          <w:t>4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register</w:t>
        </w:r>
        <w:r w:rsidR="001E7337" w:rsidRPr="00220E02">
          <w:rPr>
            <w:rStyle w:val="ad"/>
            <w:rFonts w:ascii="宋体" w:hAnsi="宋体"/>
            <w:noProof/>
          </w:rPr>
          <w:t>：注册设备或用户</w:t>
        </w:r>
        <w:r w:rsidR="001E7337" w:rsidRPr="00220E02">
          <w:rPr>
            <w:rStyle w:val="ad"/>
            <w:rFonts w:ascii="宋体" w:hAnsi="宋体"/>
            <w:noProof/>
          </w:rPr>
          <w:t>/</w:t>
        </w:r>
        <w:r w:rsidR="001E7337" w:rsidRPr="00220E02">
          <w:rPr>
            <w:rStyle w:val="ad"/>
            <w:rFonts w:ascii="宋体" w:hAnsi="宋体"/>
            <w:noProof/>
          </w:rPr>
          <w:t>反馈注册结果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8</w:t>
        </w:r>
        <w:r w:rsidR="001E7337">
          <w:rPr>
            <w:noProof/>
            <w:webHidden/>
          </w:rPr>
          <w:fldChar w:fldCharType="end"/>
        </w:r>
      </w:hyperlink>
    </w:p>
    <w:p w14:paraId="4616A7A2" w14:textId="437D3534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6" w:history="1">
        <w:r w:rsidR="001E7337" w:rsidRPr="00220E02">
          <w:rPr>
            <w:rStyle w:val="ad"/>
            <w:rFonts w:ascii="宋体" w:hAnsi="宋体"/>
            <w:noProof/>
          </w:rPr>
          <w:t>4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unregister</w:t>
        </w:r>
        <w:r w:rsidR="001E7337" w:rsidRPr="00220E02">
          <w:rPr>
            <w:rStyle w:val="ad"/>
            <w:rFonts w:ascii="宋体" w:hAnsi="宋体"/>
            <w:noProof/>
          </w:rPr>
          <w:t>：注销客户端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6E29CB17" w14:textId="2F7AF247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7" w:history="1">
        <w:r w:rsidR="001E7337" w:rsidRPr="00220E02">
          <w:rPr>
            <w:rStyle w:val="ad"/>
            <w:rFonts w:ascii="宋体" w:hAnsi="宋体"/>
            <w:noProof/>
          </w:rPr>
          <w:t>4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art</w:t>
        </w:r>
        <w:r w:rsidR="001E7337" w:rsidRPr="00220E02">
          <w:rPr>
            <w:rStyle w:val="ad"/>
            <w:rFonts w:ascii="宋体" w:hAnsi="宋体"/>
            <w:noProof/>
          </w:rPr>
          <w:t>：启动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9</w:t>
        </w:r>
        <w:r w:rsidR="001E7337">
          <w:rPr>
            <w:noProof/>
            <w:webHidden/>
          </w:rPr>
          <w:fldChar w:fldCharType="end"/>
        </w:r>
      </w:hyperlink>
    </w:p>
    <w:p w14:paraId="54611802" w14:textId="09B194DB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8" w:history="1">
        <w:r w:rsidR="001E7337" w:rsidRPr="00220E02">
          <w:rPr>
            <w:rStyle w:val="ad"/>
            <w:rFonts w:ascii="宋体" w:hAnsi="宋体"/>
            <w:noProof/>
          </w:rPr>
          <w:t>4.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stop</w:t>
        </w:r>
        <w:r w:rsidR="001E7337" w:rsidRPr="00220E02">
          <w:rPr>
            <w:rStyle w:val="ad"/>
            <w:rFonts w:ascii="宋体" w:hAnsi="宋体"/>
            <w:noProof/>
          </w:rPr>
          <w:t>：停止自动观测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2BE2D8DF" w14:textId="76CDAE8D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9" w:history="1">
        <w:r w:rsidR="001E7337" w:rsidRPr="00220E02">
          <w:rPr>
            <w:rStyle w:val="ad"/>
            <w:rFonts w:ascii="宋体" w:hAnsi="宋体"/>
            <w:noProof/>
          </w:rPr>
          <w:t>4.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enable</w:t>
        </w:r>
        <w:r w:rsidR="001E7337" w:rsidRPr="00220E02">
          <w:rPr>
            <w:rStyle w:val="ad"/>
            <w:rFonts w:ascii="宋体" w:hAnsi="宋体"/>
            <w:noProof/>
          </w:rPr>
          <w:t>：启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7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0</w:t>
        </w:r>
        <w:r w:rsidR="001E7337">
          <w:rPr>
            <w:noProof/>
            <w:webHidden/>
          </w:rPr>
          <w:fldChar w:fldCharType="end"/>
        </w:r>
      </w:hyperlink>
    </w:p>
    <w:p w14:paraId="38A6BC2D" w14:textId="6744D5E3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0" w:history="1">
        <w:r w:rsidR="001E7337" w:rsidRPr="00220E02">
          <w:rPr>
            <w:rStyle w:val="ad"/>
            <w:rFonts w:ascii="宋体" w:hAnsi="宋体"/>
            <w:noProof/>
          </w:rPr>
          <w:t>4.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disable</w:t>
        </w:r>
        <w:r w:rsidR="001E7337" w:rsidRPr="00220E02">
          <w:rPr>
            <w:rStyle w:val="ad"/>
            <w:rFonts w:ascii="宋体" w:hAnsi="宋体"/>
            <w:noProof/>
          </w:rPr>
          <w:t>：禁用观测系统或相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6F8DEA07" w14:textId="340AE9F8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1" w:history="1">
        <w:r w:rsidR="001E7337" w:rsidRPr="00220E02">
          <w:rPr>
            <w:rStyle w:val="ad"/>
            <w:rFonts w:ascii="宋体" w:hAnsi="宋体"/>
            <w:noProof/>
          </w:rPr>
          <w:t>4.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rFonts w:ascii="宋体" w:hAnsi="宋体"/>
            <w:noProof/>
          </w:rPr>
          <w:t>append_plan</w:t>
        </w:r>
        <w:r w:rsidR="001E7337" w:rsidRPr="00220E02">
          <w:rPr>
            <w:rStyle w:val="ad"/>
            <w:rFonts w:ascii="宋体" w:hAnsi="宋体"/>
            <w:noProof/>
          </w:rPr>
          <w:t>：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1</w:t>
        </w:r>
        <w:r w:rsidR="001E7337">
          <w:rPr>
            <w:noProof/>
            <w:webHidden/>
          </w:rPr>
          <w:fldChar w:fldCharType="end"/>
        </w:r>
      </w:hyperlink>
    </w:p>
    <w:p w14:paraId="32580D06" w14:textId="7FB56A0E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2" w:history="1">
        <w:r w:rsidR="001E7337" w:rsidRPr="00220E02">
          <w:rPr>
            <w:rStyle w:val="ad"/>
            <w:noProof/>
          </w:rPr>
          <w:t>4.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plan：中止并删除观测计划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76F86A08" w14:textId="2EB9036C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3" w:history="1">
        <w:r w:rsidR="001E7337" w:rsidRPr="00220E02">
          <w:rPr>
            <w:rStyle w:val="ad"/>
            <w:noProof/>
          </w:rPr>
          <w:t>4.9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check_plan：检查观测计划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4</w:t>
        </w:r>
        <w:r w:rsidR="001E7337">
          <w:rPr>
            <w:noProof/>
            <w:webHidden/>
          </w:rPr>
          <w:fldChar w:fldCharType="end"/>
        </w:r>
      </w:hyperlink>
    </w:p>
    <w:p w14:paraId="3308A05B" w14:textId="66648031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4" w:history="1">
        <w:r w:rsidR="001E7337" w:rsidRPr="00220E02">
          <w:rPr>
            <w:rStyle w:val="ad"/>
            <w:noProof/>
          </w:rPr>
          <w:t>4.10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lan：观测计划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6CFC88D0" w14:textId="0EBBD3F5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5" w:history="1">
        <w:r w:rsidR="001E7337" w:rsidRPr="00220E02">
          <w:rPr>
            <w:rStyle w:val="ad"/>
            <w:noProof/>
          </w:rPr>
          <w:t>4.1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find_home：搜索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2F1997E3" w14:textId="1236360A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6" w:history="1">
        <w:r w:rsidR="001E7337" w:rsidRPr="00220E02">
          <w:rPr>
            <w:rStyle w:val="ad"/>
            <w:noProof/>
          </w:rPr>
          <w:t>4.1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home_sync：同步零点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5</w:t>
        </w:r>
        <w:r w:rsidR="001E7337">
          <w:rPr>
            <w:noProof/>
            <w:webHidden/>
          </w:rPr>
          <w:fldChar w:fldCharType="end"/>
        </w:r>
      </w:hyperlink>
    </w:p>
    <w:p w14:paraId="03E4B0EA" w14:textId="0DAAF99F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7" w:history="1">
        <w:r w:rsidR="001E7337" w:rsidRPr="00220E02">
          <w:rPr>
            <w:rStyle w:val="ad"/>
            <w:noProof/>
          </w:rPr>
          <w:t>4.1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slewto：指向目标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7763C57D" w14:textId="6493A70B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8" w:history="1">
        <w:r w:rsidR="001E7337" w:rsidRPr="00220E02">
          <w:rPr>
            <w:rStyle w:val="ad"/>
            <w:noProof/>
          </w:rPr>
          <w:t>4.14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park：复位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6</w:t>
        </w:r>
        <w:r w:rsidR="001E7337">
          <w:rPr>
            <w:noProof/>
            <w:webHidden/>
          </w:rPr>
          <w:fldChar w:fldCharType="end"/>
        </w:r>
      </w:hyperlink>
    </w:p>
    <w:p w14:paraId="499C4D5D" w14:textId="64CFD90A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9" w:history="1">
        <w:r w:rsidR="001E7337" w:rsidRPr="00220E02">
          <w:rPr>
            <w:rStyle w:val="ad"/>
            <w:noProof/>
          </w:rPr>
          <w:t>4.15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uide：导星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8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7</w:t>
        </w:r>
        <w:r w:rsidR="001E7337">
          <w:rPr>
            <w:noProof/>
            <w:webHidden/>
          </w:rPr>
          <w:fldChar w:fldCharType="end"/>
        </w:r>
      </w:hyperlink>
    </w:p>
    <w:p w14:paraId="0C50B37E" w14:textId="1840546F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0" w:history="1">
        <w:r w:rsidR="001E7337" w:rsidRPr="00220E02">
          <w:rPr>
            <w:rStyle w:val="ad"/>
            <w:noProof/>
          </w:rPr>
          <w:t>4.16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abort_slew：停止指向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0F029FED" w14:textId="1AB1C364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1" w:history="1">
        <w:r w:rsidR="001E7337" w:rsidRPr="00220E02">
          <w:rPr>
            <w:rStyle w:val="ad"/>
            <w:noProof/>
          </w:rPr>
          <w:t>4.17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telescope：望远镜工作状态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2BDEE95" w14:textId="4DDCED5E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2" w:history="1">
        <w:r w:rsidR="001E7337" w:rsidRPr="00220E02">
          <w:rPr>
            <w:rStyle w:val="ad"/>
            <w:noProof/>
          </w:rPr>
          <w:t>4.18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总结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2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8</w:t>
        </w:r>
        <w:r w:rsidR="001E7337">
          <w:rPr>
            <w:noProof/>
            <w:webHidden/>
          </w:rPr>
          <w:fldChar w:fldCharType="end"/>
        </w:r>
      </w:hyperlink>
    </w:p>
    <w:p w14:paraId="7B76BFC3" w14:textId="1A436D01" w:rsidR="001E7337" w:rsidRDefault="009C7EFD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93" w:history="1">
        <w:r w:rsidR="001E7337" w:rsidRPr="00220E02">
          <w:rPr>
            <w:rStyle w:val="ad"/>
            <w:noProof/>
          </w:rPr>
          <w:t>5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关键算法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3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1</w:t>
        </w:r>
        <w:r w:rsidR="001E7337">
          <w:rPr>
            <w:noProof/>
            <w:webHidden/>
          </w:rPr>
          <w:fldChar w:fldCharType="end"/>
        </w:r>
      </w:hyperlink>
    </w:p>
    <w:p w14:paraId="15A7A2F0" w14:textId="0A8D131A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4" w:history="1">
        <w:r w:rsidR="001E7337" w:rsidRPr="00220E02">
          <w:rPr>
            <w:rStyle w:val="ad"/>
            <w:noProof/>
          </w:rPr>
          <w:t>5.1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观测计划执行逻辑与流程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4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B2297D8" w14:textId="61245BAA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5" w:history="1">
        <w:r w:rsidR="001E7337" w:rsidRPr="00220E02">
          <w:rPr>
            <w:rStyle w:val="ad"/>
            <w:noProof/>
          </w:rPr>
          <w:t>5.2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自动天光平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5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2</w:t>
        </w:r>
        <w:r w:rsidR="001E7337">
          <w:rPr>
            <w:noProof/>
            <w:webHidden/>
          </w:rPr>
          <w:fldChar w:fldCharType="end"/>
        </w:r>
      </w:hyperlink>
    </w:p>
    <w:p w14:paraId="59281E52" w14:textId="27EC5162" w:rsidR="001E7337" w:rsidRDefault="009C7EFD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6" w:history="1">
        <w:r w:rsidR="001E7337" w:rsidRPr="00220E02">
          <w:rPr>
            <w:rStyle w:val="ad"/>
            <w:noProof/>
          </w:rPr>
          <w:t>5.2.1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仿真计算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6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3</w:t>
        </w:r>
        <w:r w:rsidR="001E7337">
          <w:rPr>
            <w:noProof/>
            <w:webHidden/>
          </w:rPr>
          <w:fldChar w:fldCharType="end"/>
        </w:r>
      </w:hyperlink>
    </w:p>
    <w:p w14:paraId="73201C5B" w14:textId="644BCE55" w:rsidR="001E7337" w:rsidRDefault="009C7EFD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7" w:history="1">
        <w:r w:rsidR="001E7337" w:rsidRPr="00220E02">
          <w:rPr>
            <w:rStyle w:val="ad"/>
            <w:noProof/>
          </w:rPr>
          <w:t>5.2.2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兴隆夜天光监测数据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5</w:t>
        </w:r>
        <w:r w:rsidR="001E7337">
          <w:rPr>
            <w:noProof/>
            <w:webHidden/>
          </w:rPr>
          <w:fldChar w:fldCharType="end"/>
        </w:r>
      </w:hyperlink>
    </w:p>
    <w:p w14:paraId="31ECD6D4" w14:textId="0A154687" w:rsidR="001E7337" w:rsidRDefault="009C7EFD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8" w:history="1">
        <w:r w:rsidR="001E7337" w:rsidRPr="00220E02">
          <w:rPr>
            <w:rStyle w:val="ad"/>
            <w:noProof/>
          </w:rPr>
          <w:t>5.2.3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60cm望远镜实测平场时间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8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6</w:t>
        </w:r>
        <w:r w:rsidR="001E7337">
          <w:rPr>
            <w:noProof/>
            <w:webHidden/>
          </w:rPr>
          <w:fldChar w:fldCharType="end"/>
        </w:r>
      </w:hyperlink>
    </w:p>
    <w:p w14:paraId="65FA61F3" w14:textId="6C1B62B4" w:rsidR="001E7337" w:rsidRDefault="009C7EFD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9" w:history="1">
        <w:r w:rsidR="001E7337" w:rsidRPr="00220E02">
          <w:rPr>
            <w:rStyle w:val="ad"/>
            <w:noProof/>
          </w:rPr>
          <w:t>5.2.4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GWAC平场时间/当日计算晨昏蒙影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99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29</w:t>
        </w:r>
        <w:r w:rsidR="001E7337">
          <w:rPr>
            <w:noProof/>
            <w:webHidden/>
          </w:rPr>
          <w:fldChar w:fldCharType="end"/>
        </w:r>
      </w:hyperlink>
    </w:p>
    <w:p w14:paraId="518C866F" w14:textId="79442BF7" w:rsidR="001E7337" w:rsidRDefault="009C7EFD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400" w:history="1">
        <w:r w:rsidR="001E7337" w:rsidRPr="00220E02">
          <w:rPr>
            <w:rStyle w:val="ad"/>
            <w:noProof/>
          </w:rPr>
          <w:t>5.2.5.</w:t>
        </w:r>
        <w:r w:rsidR="001E7337"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结论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0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170E4464" w14:textId="2AF62F0E" w:rsidR="001E7337" w:rsidRDefault="009C7EFD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401" w:history="1">
        <w:r w:rsidR="001E7337" w:rsidRPr="00220E02">
          <w:rPr>
            <w:rStyle w:val="ad"/>
            <w:noProof/>
          </w:rPr>
          <w:t>5.3.</w:t>
        </w:r>
        <w:r w:rsidR="001E7337"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曝光状态变换关系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401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33</w:t>
        </w:r>
        <w:r w:rsidR="001E7337">
          <w:rPr>
            <w:noProof/>
            <w:webHidden/>
          </w:rPr>
          <w:fldChar w:fldCharType="end"/>
        </w:r>
      </w:hyperlink>
    </w:p>
    <w:p w14:paraId="5AD0D221" w14:textId="045154D8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DF2232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2118367"/>
      <w:r>
        <w:rPr>
          <w:rFonts w:hint="eastAsia"/>
        </w:rPr>
        <w:lastRenderedPageBreak/>
        <w:t>引言</w:t>
      </w:r>
      <w:bookmarkEnd w:id="0"/>
    </w:p>
    <w:p w14:paraId="393C98CF" w14:textId="76A375AE" w:rsidR="00BA5A12" w:rsidRDefault="00D12E10" w:rsidP="00BD2506">
      <w:pPr>
        <w:spacing w:line="288" w:lineRule="auto"/>
        <w:ind w:firstLineChars="200" w:firstLine="480"/>
      </w:pPr>
      <w:proofErr w:type="spellStart"/>
      <w:r>
        <w:rPr>
          <w:rFonts w:hint="eastAsia"/>
        </w:rPr>
        <w:t>gtoaes</w:t>
      </w:r>
      <w:proofErr w:type="spellEnd"/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</w:t>
      </w:r>
      <w:r w:rsidR="00113DF7">
        <w:rPr>
          <w:rFonts w:hint="eastAsia"/>
        </w:rPr>
        <w:t>。</w:t>
      </w:r>
      <w:r w:rsidR="00A10E29">
        <w:rPr>
          <w:rFonts w:hint="eastAsia"/>
        </w:rPr>
        <w:t>其功能是：</w:t>
      </w:r>
      <w:r w:rsidR="00113DF7">
        <w:rPr>
          <w:rFonts w:hint="eastAsia"/>
        </w:rPr>
        <w:t>通过</w:t>
      </w:r>
      <w:r w:rsidR="00113DF7">
        <w:rPr>
          <w:rFonts w:hint="eastAsia"/>
        </w:rPr>
        <w:t>Internet</w:t>
      </w:r>
      <w:r w:rsidR="00113DF7">
        <w:t>/</w:t>
      </w:r>
      <w:r w:rsidR="00113DF7">
        <w:rPr>
          <w:rFonts w:hint="eastAsia"/>
        </w:rPr>
        <w:t>Intra</w:t>
      </w:r>
      <w:r w:rsidR="00113DF7">
        <w:t>net</w:t>
      </w:r>
      <w:r w:rsidR="00113DF7">
        <w:rPr>
          <w:rFonts w:hint="eastAsia"/>
        </w:rPr>
        <w:t>网络，</w:t>
      </w:r>
      <w:r w:rsidR="00A10E29">
        <w:rPr>
          <w:rFonts w:hint="eastAsia"/>
        </w:rPr>
        <w:t>建立观测用户和观测设备</w:t>
      </w:r>
      <w:r w:rsidR="00113DF7">
        <w:rPr>
          <w:rFonts w:hint="eastAsia"/>
        </w:rPr>
        <w:t>之间的通信链路；解析用户的观测需求，分解为各观测设备应执行的操作流程；协调完成天文观测流程，</w:t>
      </w:r>
      <w:r w:rsidR="0077281C">
        <w:rPr>
          <w:rFonts w:hint="eastAsia"/>
        </w:rPr>
        <w:t>最终</w:t>
      </w:r>
      <w:r w:rsidR="00113DF7">
        <w:rPr>
          <w:rFonts w:hint="eastAsia"/>
        </w:rPr>
        <w:t>产生</w:t>
      </w:r>
      <w:r w:rsidR="0077281C">
        <w:rPr>
          <w:rFonts w:hint="eastAsia"/>
        </w:rPr>
        <w:t>科学数据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</w:t>
      </w:r>
      <w:proofErr w:type="spellStart"/>
      <w:r w:rsidRPr="00385D4F">
        <w:rPr>
          <w:rFonts w:ascii="Songti SC" w:eastAsia="Songti SC" w:hAnsi="Songti SC"/>
          <w:sz w:val="21"/>
          <w:szCs w:val="21"/>
        </w:rPr>
        <w:t>gtoaes</w:t>
      </w:r>
      <w:proofErr w:type="spellEnd"/>
      <w:r w:rsidRPr="00385D4F">
        <w:rPr>
          <w:rFonts w:ascii="Songti SC" w:eastAsia="Songti SC" w:hAnsi="Songti SC"/>
          <w:sz w:val="21"/>
          <w:szCs w:val="21"/>
        </w:rPr>
        <w:t>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proofErr w:type="spellStart"/>
      <w:r>
        <w:t>gtoaes</w:t>
      </w:r>
      <w:proofErr w:type="spellEnd"/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lastRenderedPageBreak/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proofErr w:type="spellStart"/>
      <w:r>
        <w:rPr>
          <w:rFonts w:hint="eastAsia"/>
        </w:rPr>
        <w:t>gtoaes</w:t>
      </w:r>
      <w:proofErr w:type="spellEnd"/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2118368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proofErr w:type="spellStart"/>
      <w:r w:rsidR="00176875">
        <w:rPr>
          <w:rFonts w:hint="eastAsia"/>
        </w:rPr>
        <w:t>pthread</w:t>
      </w:r>
      <w:proofErr w:type="spellEnd"/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</w:t>
      </w:r>
      <w:proofErr w:type="spellStart"/>
      <w:r>
        <w:t>usr</w:t>
      </w:r>
      <w:proofErr w:type="spellEnd"/>
      <w:r>
        <w:t>/local/</w:t>
      </w:r>
      <w:proofErr w:type="spellStart"/>
      <w:r>
        <w:t>etc</w:t>
      </w:r>
      <w:proofErr w:type="spellEnd"/>
      <w:r>
        <w:t>/gtoaes.xml</w:t>
      </w:r>
    </w:p>
    <w:p w14:paraId="7096B14A" w14:textId="77777777" w:rsidR="0071799D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1296E955" w:rsidR="0071799D" w:rsidRDefault="0069571F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</w:t>
      </w:r>
      <w:proofErr w:type="spellStart"/>
      <w:r>
        <w:t>gtoaes</w:t>
      </w:r>
      <w:proofErr w:type="spellEnd"/>
      <w:r>
        <w:t>/gtoaes_yyyymmdd.log</w:t>
      </w:r>
      <w:r w:rsidR="00DD6FF0">
        <w:rPr>
          <w:rFonts w:hint="eastAsia"/>
        </w:rPr>
        <w:t>：记录当日工作日志。</w:t>
      </w:r>
    </w:p>
    <w:p w14:paraId="20026049" w14:textId="1FCD5474" w:rsidR="0069571F" w:rsidRDefault="000A7566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</w:t>
      </w:r>
      <w:proofErr w:type="spellStart"/>
      <w:r>
        <w:t>gtoaes_plan</w:t>
      </w:r>
      <w:proofErr w:type="spellEnd"/>
      <w:r>
        <w:t>/plan_yyyymmdd.log</w:t>
      </w:r>
      <w:r w:rsidR="00DD6FF0">
        <w:rPr>
          <w:rFonts w:hint="eastAsia"/>
        </w:rPr>
        <w:t>：记录当日</w:t>
      </w:r>
      <w:r w:rsidR="00C704E6">
        <w:rPr>
          <w:rFonts w:hint="eastAsia"/>
        </w:rPr>
        <w:t>观测计划。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2118369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proofErr w:type="spellStart"/>
      <w:r w:rsidR="000B6B81">
        <w:rPr>
          <w:rFonts w:hint="eastAsia"/>
        </w:rPr>
        <w:t>gtoaes</w:t>
      </w:r>
      <w:proofErr w:type="spellEnd"/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1501BC32" w14:textId="10C1A670" w:rsidR="0050335B" w:rsidRDefault="0050335B" w:rsidP="00F852ED">
      <w:pPr>
        <w:pStyle w:val="2"/>
      </w:pPr>
      <w:bookmarkStart w:id="3" w:name="_Toc532118370"/>
      <w:r>
        <w:rPr>
          <w:rFonts w:hint="eastAsia"/>
        </w:rPr>
        <w:t>观测计划</w:t>
      </w:r>
    </w:p>
    <w:p w14:paraId="701AC08F" w14:textId="77777777" w:rsidR="0050335B" w:rsidRPr="0050335B" w:rsidRDefault="0050335B" w:rsidP="00AA19E1">
      <w:pPr>
        <w:spacing w:line="288" w:lineRule="auto"/>
        <w:ind w:firstLineChars="200" w:firstLine="480"/>
      </w:pPr>
    </w:p>
    <w:p w14:paraId="072752B9" w14:textId="7E9D892D" w:rsidR="005E5B80" w:rsidRDefault="0050335B" w:rsidP="00F852ED">
      <w:pPr>
        <w:pStyle w:val="2"/>
      </w:pPr>
      <w:r>
        <w:rPr>
          <w:rFonts w:hint="eastAsia"/>
        </w:rPr>
        <w:t>观测系统</w:t>
      </w:r>
      <w:bookmarkEnd w:id="3"/>
    </w:p>
    <w:p w14:paraId="7808DD86" w14:textId="5B69AA18" w:rsidR="005E5B80" w:rsidRDefault="00E04E8B" w:rsidP="00BD2506">
      <w:pPr>
        <w:spacing w:line="288" w:lineRule="auto"/>
        <w:ind w:firstLineChars="200" w:firstLine="480"/>
      </w:pPr>
      <w:r>
        <w:rPr>
          <w:rFonts w:hint="eastAsia"/>
        </w:rPr>
        <w:t>按照</w:t>
      </w:r>
      <w:r w:rsidR="002A0123">
        <w:rPr>
          <w:rFonts w:hint="eastAsia"/>
        </w:rPr>
        <w:t>观测计划</w:t>
      </w:r>
      <w:r w:rsidR="007655E4">
        <w:rPr>
          <w:rFonts w:hint="eastAsia"/>
        </w:rPr>
        <w:t>在软件中的维护管理方式，将</w:t>
      </w:r>
      <w:r w:rsidR="007F69DE"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242"/>
        <w:gridCol w:w="6038"/>
      </w:tblGrid>
      <w:tr w:rsidR="00054961" w:rsidRPr="00054961" w14:paraId="1D3AA73A" w14:textId="77777777" w:rsidTr="006B214D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lastRenderedPageBreak/>
              <w:t>识别符</w:t>
            </w:r>
          </w:p>
        </w:tc>
        <w:tc>
          <w:tcPr>
            <w:tcW w:w="1242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6038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6B214D">
        <w:tc>
          <w:tcPr>
            <w:tcW w:w="1730" w:type="dxa"/>
            <w:vAlign w:val="center"/>
          </w:tcPr>
          <w:p w14:paraId="6E2E2160" w14:textId="3021FB97" w:rsidR="000063DC" w:rsidRDefault="00E54448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ORMAL</w:t>
            </w:r>
          </w:p>
        </w:tc>
        <w:tc>
          <w:tcPr>
            <w:tcW w:w="1242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038" w:type="dxa"/>
            <w:vAlign w:val="center"/>
          </w:tcPr>
          <w:p w14:paraId="34638FC6" w14:textId="34C6D127" w:rsidR="000063DC" w:rsidRDefault="006A6328" w:rsidP="00BD2506">
            <w:pPr>
              <w:spacing w:line="288" w:lineRule="auto"/>
            </w:pPr>
            <w:r>
              <w:rPr>
                <w:rFonts w:hint="eastAsia"/>
              </w:rPr>
              <w:t>中断在执行计划，</w:t>
            </w:r>
            <w:r w:rsidR="009C7013">
              <w:rPr>
                <w:rFonts w:hint="eastAsia"/>
              </w:rPr>
              <w:t>立即响应新的观测计划</w:t>
            </w:r>
          </w:p>
        </w:tc>
      </w:tr>
      <w:tr w:rsidR="00054961" w14:paraId="1BB742F6" w14:textId="77777777" w:rsidTr="006B214D">
        <w:tc>
          <w:tcPr>
            <w:tcW w:w="1730" w:type="dxa"/>
            <w:vAlign w:val="center"/>
          </w:tcPr>
          <w:p w14:paraId="1D3B6DB0" w14:textId="14A62590" w:rsidR="000063DC" w:rsidRDefault="00E54448" w:rsidP="00BD2506">
            <w:pPr>
              <w:spacing w:line="288" w:lineRule="auto"/>
            </w:pPr>
            <w:r>
              <w:rPr>
                <w:rFonts w:hint="eastAsia"/>
              </w:rPr>
              <w:t>Q</w:t>
            </w:r>
            <w:r>
              <w:t>UEUE</w:t>
            </w:r>
          </w:p>
        </w:tc>
        <w:tc>
          <w:tcPr>
            <w:tcW w:w="1242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038" w:type="dxa"/>
            <w:vAlign w:val="center"/>
          </w:tcPr>
          <w:p w14:paraId="64AF515E" w14:textId="77777777" w:rsidR="000063DC" w:rsidRDefault="00626544" w:rsidP="00BD2506">
            <w:pPr>
              <w:spacing w:line="288" w:lineRule="auto"/>
            </w:pPr>
            <w:r>
              <w:rPr>
                <w:rFonts w:hint="eastAsia"/>
              </w:rPr>
              <w:t>将计划加入队列，</w:t>
            </w:r>
            <w:r w:rsidR="005D76AA">
              <w:rPr>
                <w:rFonts w:hint="eastAsia"/>
              </w:rPr>
              <w:t>并判断</w:t>
            </w:r>
            <w:r w:rsidR="00CE5764">
              <w:rPr>
                <w:rFonts w:hint="eastAsia"/>
              </w:rPr>
              <w:t>确定是立即响应或延迟响应</w:t>
            </w:r>
            <w:r w:rsidR="006B214D">
              <w:rPr>
                <w:rFonts w:hint="eastAsia"/>
              </w:rPr>
              <w:t>。</w:t>
            </w:r>
            <w:r w:rsidR="00F818A2">
              <w:rPr>
                <w:rFonts w:hint="eastAsia"/>
              </w:rPr>
              <w:t>可以细分为：</w:t>
            </w:r>
          </w:p>
          <w:p w14:paraId="1FC4F2EF" w14:textId="77777777" w:rsidR="00F818A2" w:rsidRDefault="00F818A2" w:rsidP="00F818A2">
            <w:pPr>
              <w:pStyle w:val="a5"/>
              <w:numPr>
                <w:ilvl w:val="0"/>
                <w:numId w:val="22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指定观测系统：该计划加入</w:t>
            </w:r>
            <w:r w:rsidR="002625BC">
              <w:rPr>
                <w:rFonts w:hint="eastAsia"/>
              </w:rPr>
              <w:t>观测系统的计划队列</w:t>
            </w:r>
          </w:p>
          <w:p w14:paraId="6F4741E1" w14:textId="66F38FC4" w:rsidR="002625BC" w:rsidRDefault="002625BC" w:rsidP="00F818A2">
            <w:pPr>
              <w:pStyle w:val="a5"/>
              <w:numPr>
                <w:ilvl w:val="0"/>
                <w:numId w:val="22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不指定观测系统：加入</w:t>
            </w:r>
            <w:r w:rsidR="00941CDD">
              <w:rPr>
                <w:rFonts w:hint="eastAsia"/>
              </w:rPr>
              <w:t>总的计划队列</w:t>
            </w:r>
          </w:p>
        </w:tc>
      </w:tr>
    </w:tbl>
    <w:p w14:paraId="15D7135C" w14:textId="40576A10" w:rsidR="000269BB" w:rsidRDefault="008605E3" w:rsidP="00F852ED">
      <w:pPr>
        <w:pStyle w:val="2"/>
      </w:pPr>
      <w:bookmarkStart w:id="4" w:name="_Toc532118371"/>
      <w:r>
        <w:rPr>
          <w:rFonts w:hint="eastAsia"/>
        </w:rPr>
        <w:t>工作状态</w:t>
      </w:r>
      <w:bookmarkEnd w:id="4"/>
    </w:p>
    <w:p w14:paraId="609660CF" w14:textId="7B8C22AB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</w:t>
      </w:r>
      <w:r w:rsidR="00E63C7D">
        <w:rPr>
          <w:rFonts w:hint="eastAsia"/>
        </w:rPr>
        <w:t>观测系统</w:t>
      </w:r>
      <w:r>
        <w:rPr>
          <w:rFonts w:hint="eastAsia"/>
        </w:rPr>
        <w:t>工作过程中</w:t>
      </w:r>
      <w:r w:rsidR="00510579">
        <w:rPr>
          <w:rFonts w:hint="eastAsia"/>
        </w:rPr>
        <w:t>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lastRenderedPageBreak/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59A4AE42" w:rsidR="001A4E94" w:rsidRDefault="00B71632" w:rsidP="00BD2506">
            <w:pPr>
              <w:spacing w:line="288" w:lineRule="auto"/>
            </w:pPr>
            <w:r>
              <w:rPr>
                <w:rFonts w:hint="eastAsia"/>
              </w:rPr>
              <w:t>完成曝光</w:t>
            </w: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3EB56287" w:rsidR="001A4E94" w:rsidRDefault="005620F1" w:rsidP="00BD2506">
            <w:pPr>
              <w:spacing w:line="288" w:lineRule="auto"/>
            </w:pPr>
            <w:r>
              <w:rPr>
                <w:rFonts w:hint="eastAsia"/>
              </w:rPr>
              <w:t>中止曝光</w:t>
            </w: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8942C7" w14:paraId="0D763A4A" w14:textId="77777777" w:rsidTr="00A21BF0">
        <w:tc>
          <w:tcPr>
            <w:tcW w:w="1980" w:type="dxa"/>
            <w:vAlign w:val="center"/>
          </w:tcPr>
          <w:p w14:paraId="5B678FDE" w14:textId="31412F03" w:rsidR="008942C7" w:rsidRDefault="008942C7" w:rsidP="00A21BF0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_SYNC</w:t>
            </w:r>
          </w:p>
        </w:tc>
        <w:tc>
          <w:tcPr>
            <w:tcW w:w="1141" w:type="dxa"/>
            <w:vAlign w:val="center"/>
          </w:tcPr>
          <w:p w14:paraId="2F0722F2" w14:textId="2CB56507" w:rsidR="008942C7" w:rsidRDefault="008942C7" w:rsidP="009A2D60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  <w:vAlign w:val="center"/>
          </w:tcPr>
          <w:p w14:paraId="3FD47BF3" w14:textId="3B89642A" w:rsidR="008942C7" w:rsidRDefault="00FE1979" w:rsidP="00A21BF0">
            <w:pPr>
              <w:spacing w:line="288" w:lineRule="auto"/>
            </w:pPr>
            <w:r>
              <w:rPr>
                <w:rFonts w:hint="eastAsia"/>
              </w:rPr>
              <w:t>wait</w:t>
            </w:r>
            <w:r>
              <w:t xml:space="preserve"> between flat</w:t>
            </w:r>
          </w:p>
        </w:tc>
        <w:tc>
          <w:tcPr>
            <w:tcW w:w="3387" w:type="dxa"/>
            <w:vAlign w:val="center"/>
          </w:tcPr>
          <w:p w14:paraId="55A3F18B" w14:textId="1BBE8CCA" w:rsidR="008942C7" w:rsidRDefault="00791EB1" w:rsidP="00A21BF0">
            <w:pPr>
              <w:spacing w:line="288" w:lineRule="auto"/>
            </w:pPr>
            <w:r>
              <w:rPr>
                <w:rFonts w:hint="eastAsia"/>
              </w:rPr>
              <w:t>平场采集失败，等待新的曝光控制指令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5B55B54E" w:rsidR="001A4E94" w:rsidRDefault="008942C7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 w:rsidRPr="000910A8">
              <w:rPr>
                <w:b/>
              </w:rP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5B8ED218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</w:t>
            </w:r>
          </w:p>
        </w:tc>
        <w:tc>
          <w:tcPr>
            <w:tcW w:w="1141" w:type="dxa"/>
            <w:vAlign w:val="center"/>
          </w:tcPr>
          <w:p w14:paraId="475D83FD" w14:textId="5ED2EC92" w:rsidR="00291975" w:rsidRDefault="00A21BF0" w:rsidP="00BD2506">
            <w:pPr>
              <w:spacing w:line="288" w:lineRule="auto"/>
              <w:jc w:val="center"/>
            </w:pPr>
            <w:r>
              <w:t>1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7313FC11" w:rsidR="00291975" w:rsidRDefault="00A21BF0" w:rsidP="00BD2506">
            <w:pPr>
              <w:spacing w:line="288" w:lineRule="auto"/>
            </w:pPr>
            <w:r>
              <w:t>STOP</w:t>
            </w:r>
          </w:p>
        </w:tc>
        <w:tc>
          <w:tcPr>
            <w:tcW w:w="1141" w:type="dxa"/>
            <w:vAlign w:val="center"/>
          </w:tcPr>
          <w:p w14:paraId="64BD4106" w14:textId="6269D76E" w:rsidR="00291975" w:rsidRDefault="00A21BF0" w:rsidP="00BD2506">
            <w:pPr>
              <w:spacing w:line="288" w:lineRule="auto"/>
              <w:jc w:val="center"/>
            </w:pPr>
            <w:r>
              <w:t>2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  <w:tr w:rsidR="000910A8" w14:paraId="1AB7E078" w14:textId="77777777" w:rsidTr="000910A8">
        <w:tc>
          <w:tcPr>
            <w:tcW w:w="9010" w:type="dxa"/>
            <w:gridSpan w:val="4"/>
            <w:vAlign w:val="center"/>
          </w:tcPr>
          <w:p w14:paraId="3B5A8548" w14:textId="51ED40EA" w:rsidR="000910A8" w:rsidRDefault="000910A8" w:rsidP="000910A8">
            <w:pPr>
              <w:spacing w:line="288" w:lineRule="auto"/>
              <w:jc w:val="center"/>
            </w:pPr>
            <w:r w:rsidRPr="000910A8">
              <w:rPr>
                <w:b/>
              </w:rPr>
              <w:t>观测</w:t>
            </w:r>
            <w:r>
              <w:rPr>
                <w:rFonts w:hint="eastAsia"/>
                <w:b/>
              </w:rPr>
              <w:t>计划</w:t>
            </w:r>
          </w:p>
        </w:tc>
      </w:tr>
      <w:tr w:rsidR="000910A8" w14:paraId="26003A2B" w14:textId="77777777" w:rsidTr="003B7FCD">
        <w:tc>
          <w:tcPr>
            <w:tcW w:w="1980" w:type="dxa"/>
            <w:vAlign w:val="center"/>
          </w:tcPr>
          <w:p w14:paraId="78736CC9" w14:textId="24C0FA86" w:rsidR="000910A8" w:rsidRDefault="00C00D31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AT</w:t>
            </w:r>
          </w:p>
        </w:tc>
        <w:tc>
          <w:tcPr>
            <w:tcW w:w="1141" w:type="dxa"/>
            <w:vAlign w:val="center"/>
          </w:tcPr>
          <w:p w14:paraId="7F215AB2" w14:textId="1A57BB5A" w:rsidR="000910A8" w:rsidRDefault="00C00D3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3DA14C49" w14:textId="02DCEAD6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catalogue</w:t>
            </w:r>
          </w:p>
        </w:tc>
        <w:tc>
          <w:tcPr>
            <w:tcW w:w="3387" w:type="dxa"/>
            <w:vAlign w:val="center"/>
          </w:tcPr>
          <w:p w14:paraId="6FF85C77" w14:textId="3EE40E25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入库</w:t>
            </w:r>
          </w:p>
        </w:tc>
      </w:tr>
      <w:tr w:rsidR="00C15EAD" w14:paraId="4C5AA5A4" w14:textId="77777777" w:rsidTr="003B7FCD">
        <w:tc>
          <w:tcPr>
            <w:tcW w:w="1980" w:type="dxa"/>
            <w:vAlign w:val="center"/>
          </w:tcPr>
          <w:p w14:paraId="4BEA688F" w14:textId="6E594834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t>NT</w:t>
            </w:r>
          </w:p>
        </w:tc>
        <w:tc>
          <w:tcPr>
            <w:tcW w:w="1141" w:type="dxa"/>
            <w:vAlign w:val="center"/>
          </w:tcPr>
          <w:p w14:paraId="7ABA13FB" w14:textId="0B738177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4F9D82D0" w14:textId="4BCFDE54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interrupted</w:t>
            </w:r>
          </w:p>
        </w:tc>
        <w:tc>
          <w:tcPr>
            <w:tcW w:w="3387" w:type="dxa"/>
            <w:vAlign w:val="center"/>
          </w:tcPr>
          <w:p w14:paraId="68B03E80" w14:textId="7E271C55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被中断</w:t>
            </w:r>
          </w:p>
        </w:tc>
      </w:tr>
      <w:tr w:rsidR="00C15EAD" w14:paraId="3922EE13" w14:textId="77777777" w:rsidTr="003B7FCD">
        <w:tc>
          <w:tcPr>
            <w:tcW w:w="1980" w:type="dxa"/>
            <w:vAlign w:val="center"/>
          </w:tcPr>
          <w:p w14:paraId="31588B6B" w14:textId="48621B46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</w:t>
            </w:r>
          </w:p>
        </w:tc>
        <w:tc>
          <w:tcPr>
            <w:tcW w:w="1141" w:type="dxa"/>
            <w:vAlign w:val="center"/>
          </w:tcPr>
          <w:p w14:paraId="2CE95F77" w14:textId="693A604F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100018AC" w14:textId="1317ABC3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waiting</w:t>
            </w:r>
          </w:p>
        </w:tc>
        <w:tc>
          <w:tcPr>
            <w:tcW w:w="3387" w:type="dxa"/>
            <w:vAlign w:val="center"/>
          </w:tcPr>
          <w:p w14:paraId="6EBF3A0D" w14:textId="22B0173C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等待开始执行</w:t>
            </w:r>
          </w:p>
        </w:tc>
      </w:tr>
      <w:tr w:rsidR="00C00D31" w14:paraId="7F626CE4" w14:textId="77777777" w:rsidTr="003B7FCD">
        <w:tc>
          <w:tcPr>
            <w:tcW w:w="1980" w:type="dxa"/>
            <w:vAlign w:val="center"/>
          </w:tcPr>
          <w:p w14:paraId="42857787" w14:textId="5EEDE0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t>UN</w:t>
            </w:r>
          </w:p>
        </w:tc>
        <w:tc>
          <w:tcPr>
            <w:tcW w:w="1141" w:type="dxa"/>
            <w:vAlign w:val="center"/>
          </w:tcPr>
          <w:p w14:paraId="15474AA4" w14:textId="7F8DABB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B072BD3" w14:textId="5011B82B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3387" w:type="dxa"/>
            <w:vAlign w:val="center"/>
          </w:tcPr>
          <w:p w14:paraId="0D292AFA" w14:textId="64D4077F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</w:t>
            </w:r>
          </w:p>
        </w:tc>
      </w:tr>
      <w:tr w:rsidR="00C00D31" w14:paraId="70F296A5" w14:textId="77777777" w:rsidTr="003B7FCD">
        <w:tc>
          <w:tcPr>
            <w:tcW w:w="1980" w:type="dxa"/>
            <w:vAlign w:val="center"/>
          </w:tcPr>
          <w:p w14:paraId="32727357" w14:textId="479D5D53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O</w:t>
            </w:r>
            <w:r>
              <w:t>VER</w:t>
            </w:r>
          </w:p>
        </w:tc>
        <w:tc>
          <w:tcPr>
            <w:tcW w:w="1141" w:type="dxa"/>
            <w:vAlign w:val="center"/>
          </w:tcPr>
          <w:p w14:paraId="6BBFA725" w14:textId="790240DB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327C2EC7" w14:textId="0459DA46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over</w:t>
            </w:r>
          </w:p>
        </w:tc>
        <w:tc>
          <w:tcPr>
            <w:tcW w:w="3387" w:type="dxa"/>
            <w:vAlign w:val="center"/>
          </w:tcPr>
          <w:p w14:paraId="611B5757" w14:textId="47ECF161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观测结束</w:t>
            </w:r>
          </w:p>
        </w:tc>
      </w:tr>
      <w:tr w:rsidR="00C00D31" w14:paraId="4783FB59" w14:textId="77777777" w:rsidTr="003B7FCD">
        <w:tc>
          <w:tcPr>
            <w:tcW w:w="1980" w:type="dxa"/>
            <w:vAlign w:val="center"/>
          </w:tcPr>
          <w:p w14:paraId="5785201F" w14:textId="0FABCB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A</w:t>
            </w:r>
            <w:r>
              <w:t>BANDON</w:t>
            </w:r>
          </w:p>
        </w:tc>
        <w:tc>
          <w:tcPr>
            <w:tcW w:w="1141" w:type="dxa"/>
            <w:vAlign w:val="center"/>
          </w:tcPr>
          <w:p w14:paraId="292E1AC2" w14:textId="667F119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  <w:vAlign w:val="center"/>
          </w:tcPr>
          <w:p w14:paraId="68C5419E" w14:textId="742A3A8A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abandoned</w:t>
            </w:r>
          </w:p>
        </w:tc>
        <w:tc>
          <w:tcPr>
            <w:tcW w:w="3387" w:type="dxa"/>
            <w:vAlign w:val="center"/>
          </w:tcPr>
          <w:p w14:paraId="72732CA0" w14:textId="01661BD6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自动抛弃</w:t>
            </w:r>
          </w:p>
        </w:tc>
      </w:tr>
      <w:tr w:rsidR="00C00D31" w14:paraId="4500C2EA" w14:textId="77777777" w:rsidTr="003B7FCD">
        <w:tc>
          <w:tcPr>
            <w:tcW w:w="1980" w:type="dxa"/>
            <w:vAlign w:val="center"/>
          </w:tcPr>
          <w:p w14:paraId="0575E701" w14:textId="5B9D6E22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ELETE</w:t>
            </w:r>
          </w:p>
        </w:tc>
        <w:tc>
          <w:tcPr>
            <w:tcW w:w="1141" w:type="dxa"/>
            <w:vAlign w:val="center"/>
          </w:tcPr>
          <w:p w14:paraId="172BCD62" w14:textId="33D377D9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  <w:vAlign w:val="center"/>
          </w:tcPr>
          <w:p w14:paraId="0672EF0A" w14:textId="676608A9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deleted</w:t>
            </w:r>
          </w:p>
        </w:tc>
        <w:tc>
          <w:tcPr>
            <w:tcW w:w="3387" w:type="dxa"/>
            <w:vAlign w:val="center"/>
          </w:tcPr>
          <w:p w14:paraId="0248FC39" w14:textId="6915F98C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手动删除</w:t>
            </w:r>
          </w:p>
        </w:tc>
      </w:tr>
      <w:tr w:rsidR="006716FD" w14:paraId="74FFF848" w14:textId="77777777" w:rsidTr="00B763C6">
        <w:tc>
          <w:tcPr>
            <w:tcW w:w="9010" w:type="dxa"/>
            <w:gridSpan w:val="4"/>
            <w:vAlign w:val="center"/>
          </w:tcPr>
          <w:p w14:paraId="29A3339E" w14:textId="116BC63A" w:rsidR="006716FD" w:rsidRDefault="006716FD" w:rsidP="006716FD">
            <w:pPr>
              <w:spacing w:line="288" w:lineRule="auto"/>
              <w:jc w:val="center"/>
            </w:pPr>
            <w:r w:rsidRPr="006716FD">
              <w:rPr>
                <w:rFonts w:hint="eastAsia"/>
                <w:b/>
              </w:rPr>
              <w:t>观测时间</w:t>
            </w:r>
          </w:p>
        </w:tc>
      </w:tr>
      <w:tr w:rsidR="00A96E2E" w14:paraId="7E17FD74" w14:textId="77777777" w:rsidTr="003B7FCD">
        <w:tc>
          <w:tcPr>
            <w:tcW w:w="1980" w:type="dxa"/>
            <w:vAlign w:val="center"/>
          </w:tcPr>
          <w:p w14:paraId="0995AC2C" w14:textId="3C387DDB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AY</w:t>
            </w:r>
          </w:p>
        </w:tc>
        <w:tc>
          <w:tcPr>
            <w:tcW w:w="1141" w:type="dxa"/>
            <w:vAlign w:val="center"/>
          </w:tcPr>
          <w:p w14:paraId="4DFAC630" w14:textId="22E3D27B" w:rsidR="00A96E2E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891EDBD" w14:textId="53DA7D94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ay</w:t>
            </w:r>
            <w:r>
              <w:t xml:space="preserve"> </w:t>
            </w:r>
            <w:r>
              <w:rPr>
                <w:rFonts w:hint="eastAsia"/>
              </w:rPr>
              <w:t>light</w:t>
            </w:r>
            <w:r>
              <w:t xml:space="preserve"> </w:t>
            </w:r>
            <w:r>
              <w:rPr>
                <w:rFonts w:hint="eastAsia"/>
              </w:rPr>
              <w:t>time</w:t>
            </w:r>
          </w:p>
        </w:tc>
        <w:tc>
          <w:tcPr>
            <w:tcW w:w="3387" w:type="dxa"/>
            <w:vAlign w:val="center"/>
          </w:tcPr>
          <w:p w14:paraId="015A3E63" w14:textId="22B8FCFE" w:rsidR="00A96E2E" w:rsidRDefault="00C0045A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F169B5">
              <w:rPr>
                <w:rFonts w:hint="eastAsia"/>
              </w:rPr>
              <w:t>民用晨光始</w:t>
            </w:r>
            <w:r w:rsidR="00F169B5">
              <w:rPr>
                <w:rFonts w:hint="eastAsia"/>
              </w:rPr>
              <w:t>+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 w:rsidR="00E452CF">
              <w:rPr>
                <w:rFonts w:hint="eastAsia"/>
              </w:rPr>
              <w:t>，民</w:t>
            </w:r>
            <w:r w:rsidR="00F169B5">
              <w:rPr>
                <w:rFonts w:hint="eastAsia"/>
              </w:rPr>
              <w:t>用昏影终</w:t>
            </w:r>
            <w:r w:rsidR="00F169B5">
              <w:rPr>
                <w:rFonts w:hint="eastAsia"/>
              </w:rPr>
              <w:t>-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  <w:tr w:rsidR="006716FD" w14:paraId="170BC7FA" w14:textId="77777777" w:rsidTr="003B7FCD">
        <w:tc>
          <w:tcPr>
            <w:tcW w:w="1980" w:type="dxa"/>
            <w:vAlign w:val="center"/>
          </w:tcPr>
          <w:p w14:paraId="688D4A5D" w14:textId="658E36F5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</w:t>
            </w:r>
            <w:r>
              <w:t>LAT</w:t>
            </w:r>
          </w:p>
        </w:tc>
        <w:tc>
          <w:tcPr>
            <w:tcW w:w="1141" w:type="dxa"/>
            <w:vAlign w:val="center"/>
          </w:tcPr>
          <w:p w14:paraId="0F6AB25F" w14:textId="190E783A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0B499F29" w14:textId="482A0D8A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  <w:r>
              <w:t xml:space="preserve"> field time</w:t>
            </w:r>
          </w:p>
        </w:tc>
        <w:tc>
          <w:tcPr>
            <w:tcW w:w="3387" w:type="dxa"/>
            <w:vAlign w:val="center"/>
          </w:tcPr>
          <w:p w14:paraId="226BA7A9" w14:textId="3387F50C" w:rsidR="006716FD" w:rsidRDefault="00B32B93" w:rsidP="00BD2506">
            <w:pPr>
              <w:spacing w:line="288" w:lineRule="auto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</w:rPr>
              <w:t>民用晨光始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；民用昏影终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</w:t>
            </w:r>
            <w:r>
              <w:t>]</w:t>
            </w:r>
          </w:p>
        </w:tc>
      </w:tr>
      <w:tr w:rsidR="006716FD" w14:paraId="2884B14A" w14:textId="77777777" w:rsidTr="003B7FCD">
        <w:tc>
          <w:tcPr>
            <w:tcW w:w="1980" w:type="dxa"/>
            <w:vAlign w:val="center"/>
          </w:tcPr>
          <w:p w14:paraId="1B96D715" w14:textId="0BDFC70C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</w:t>
            </w:r>
          </w:p>
        </w:tc>
        <w:tc>
          <w:tcPr>
            <w:tcW w:w="1141" w:type="dxa"/>
            <w:vAlign w:val="center"/>
          </w:tcPr>
          <w:p w14:paraId="04C60352" w14:textId="5B26FDBE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3B7A073A" w14:textId="12A602F8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 light time</w:t>
            </w:r>
          </w:p>
        </w:tc>
        <w:tc>
          <w:tcPr>
            <w:tcW w:w="3387" w:type="dxa"/>
            <w:vAlign w:val="center"/>
          </w:tcPr>
          <w:p w14:paraId="53741CE0" w14:textId="4F920393" w:rsidR="006716FD" w:rsidRDefault="00160E54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6716FD">
              <w:rPr>
                <w:rFonts w:hint="eastAsia"/>
              </w:rPr>
              <w:t>民用昏影终</w:t>
            </w:r>
            <w:r w:rsidR="006716FD">
              <w:rPr>
                <w:rFonts w:hint="eastAsia"/>
              </w:rPr>
              <w:t>+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，</w:t>
            </w:r>
            <w:r w:rsidR="006716FD">
              <w:rPr>
                <w:rFonts w:hint="eastAsia"/>
              </w:rPr>
              <w:t>民用晨光始</w:t>
            </w:r>
            <w:r w:rsidR="006716FD">
              <w:rPr>
                <w:rFonts w:hint="eastAsia"/>
              </w:rPr>
              <w:t>-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5" w:name="_Toc532118372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5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6" w:name="_Toc532118373"/>
      <w:r>
        <w:rPr>
          <w:rFonts w:hint="eastAsia"/>
        </w:rPr>
        <w:t>图像类型</w:t>
      </w:r>
      <w:bookmarkEnd w:id="6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lastRenderedPageBreak/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objt</w:t>
            </w:r>
            <w:proofErr w:type="spellEnd"/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focs</w:t>
            </w:r>
            <w:proofErr w:type="spellEnd"/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5A731AAB" w14:textId="62750870" w:rsidR="00842655" w:rsidRDefault="00842655" w:rsidP="009676B9">
      <w:pPr>
        <w:pStyle w:val="2"/>
      </w:pPr>
      <w:bookmarkStart w:id="7" w:name="_Toc532118374"/>
      <w:r>
        <w:rPr>
          <w:rFonts w:hint="eastAsia"/>
        </w:rPr>
        <w:t>定义：故障码</w:t>
      </w:r>
    </w:p>
    <w:p w14:paraId="5F3AF3E4" w14:textId="1DFFEF3E" w:rsidR="00384D40" w:rsidRDefault="00384D40" w:rsidP="009676B9">
      <w:pPr>
        <w:spacing w:line="288" w:lineRule="auto"/>
        <w:ind w:firstLineChars="200" w:firstLine="480"/>
      </w:pPr>
      <w:r>
        <w:rPr>
          <w:rFonts w:hint="eastAsia"/>
        </w:rPr>
        <w:t>故障码分为两级：警告（</w:t>
      </w:r>
      <w:r>
        <w:rPr>
          <w:rFonts w:hint="eastAsia"/>
        </w:rPr>
        <w:t>WARN</w:t>
      </w:r>
      <w:r>
        <w:rPr>
          <w:rFonts w:hint="eastAsia"/>
        </w:rPr>
        <w:t>）和错误（</w:t>
      </w:r>
      <w:r>
        <w:rPr>
          <w:rFonts w:hint="eastAsia"/>
        </w:rPr>
        <w:t>ERROR</w:t>
      </w:r>
      <w:r>
        <w:rPr>
          <w:rFonts w:hint="eastAsia"/>
        </w:rPr>
        <w:t>）。</w:t>
      </w:r>
      <w:r w:rsidR="006E29CE">
        <w:rPr>
          <w:rFonts w:hint="eastAsia"/>
        </w:rPr>
        <w:t>警告类故障</w:t>
      </w:r>
      <w:r w:rsidR="00DE7E08">
        <w:rPr>
          <w:rFonts w:hint="eastAsia"/>
        </w:rPr>
        <w:t>仅做记录，错误类故障</w:t>
      </w:r>
      <w:r w:rsidR="00963989">
        <w:rPr>
          <w:rFonts w:hint="eastAsia"/>
        </w:rPr>
        <w:t>记录后停止响应（？）。</w:t>
      </w:r>
    </w:p>
    <w:p w14:paraId="7E89E5C0" w14:textId="4319B103" w:rsidR="009F11FF" w:rsidRDefault="009F11FF" w:rsidP="009F11FF">
      <w:pPr>
        <w:pStyle w:val="3"/>
        <w:rPr>
          <w:rFonts w:hint="eastAsia"/>
        </w:rPr>
      </w:pPr>
      <w:r>
        <w:rPr>
          <w:rFonts w:hint="eastAsia"/>
        </w:rPr>
        <w:t>望远镜</w:t>
      </w:r>
    </w:p>
    <w:p w14:paraId="0CD2F1CF" w14:textId="3A5AA55E" w:rsidR="00842655" w:rsidRDefault="000C0152" w:rsidP="009676B9">
      <w:pPr>
        <w:spacing w:line="288" w:lineRule="auto"/>
        <w:ind w:firstLineChars="200" w:firstLine="480"/>
      </w:pPr>
      <w:r>
        <w:rPr>
          <w:rFonts w:hint="eastAsia"/>
        </w:rPr>
        <w:t>依据理论和经验，统计总结望远镜（转台）故障码。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2137"/>
        <w:gridCol w:w="1259"/>
        <w:gridCol w:w="1561"/>
        <w:gridCol w:w="4053"/>
      </w:tblGrid>
      <w:tr w:rsidR="00E87724" w:rsidRPr="00054961" w14:paraId="62F275A0" w14:textId="77777777" w:rsidTr="0088131A">
        <w:tc>
          <w:tcPr>
            <w:tcW w:w="1186" w:type="pct"/>
            <w:vAlign w:val="center"/>
          </w:tcPr>
          <w:p w14:paraId="6C37398C" w14:textId="77777777" w:rsidR="00E87724" w:rsidRPr="00054961" w:rsidRDefault="00E87724" w:rsidP="0054524C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699" w:type="pct"/>
            <w:vAlign w:val="center"/>
          </w:tcPr>
          <w:p w14:paraId="1DA7ADBE" w14:textId="77777777" w:rsidR="00E87724" w:rsidRPr="00054961" w:rsidRDefault="00E87724" w:rsidP="0054524C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866" w:type="pct"/>
          </w:tcPr>
          <w:p w14:paraId="009AE208" w14:textId="35756AD1" w:rsidR="00E87724" w:rsidRPr="00054961" w:rsidRDefault="00E87724" w:rsidP="0054524C">
            <w:pPr>
              <w:spacing w:line="288" w:lineRule="auto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级别</w:t>
            </w:r>
          </w:p>
        </w:tc>
        <w:tc>
          <w:tcPr>
            <w:tcW w:w="2249" w:type="pct"/>
            <w:vAlign w:val="center"/>
          </w:tcPr>
          <w:p w14:paraId="3CE2C6D4" w14:textId="31B8261D" w:rsidR="00E87724" w:rsidRPr="00054961" w:rsidRDefault="00E87724" w:rsidP="0054524C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87724" w14:paraId="4363EA7F" w14:textId="77777777" w:rsidTr="0088131A">
        <w:tc>
          <w:tcPr>
            <w:tcW w:w="1186" w:type="pct"/>
            <w:vAlign w:val="center"/>
          </w:tcPr>
          <w:p w14:paraId="0A976753" w14:textId="7CF5E3CF" w:rsidR="00E87724" w:rsidRDefault="00BF5B98" w:rsidP="0054524C">
            <w:pPr>
              <w:spacing w:line="288" w:lineRule="auto"/>
            </w:pPr>
            <w:r>
              <w:rPr>
                <w:rFonts w:hint="eastAsia"/>
              </w:rPr>
              <w:t>S</w:t>
            </w:r>
            <w:r>
              <w:t>UCCESS</w:t>
            </w:r>
          </w:p>
        </w:tc>
        <w:tc>
          <w:tcPr>
            <w:tcW w:w="699" w:type="pct"/>
            <w:vAlign w:val="center"/>
          </w:tcPr>
          <w:p w14:paraId="6D6399B7" w14:textId="3C4769E5" w:rsidR="00E87724" w:rsidRDefault="00BE2AB4" w:rsidP="00A04E23">
            <w:pPr>
              <w:pStyle w:val="a5"/>
              <w:spacing w:line="288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pct"/>
          </w:tcPr>
          <w:p w14:paraId="71093287" w14:textId="7384343A" w:rsidR="00E87724" w:rsidRDefault="00986B37" w:rsidP="0054524C">
            <w:pPr>
              <w:spacing w:line="288" w:lineRule="auto"/>
            </w:pPr>
            <w:r>
              <w:rPr>
                <w:rFonts w:hint="eastAsia"/>
              </w:rPr>
              <w:t>-</w:t>
            </w:r>
            <w:r>
              <w:t>-</w:t>
            </w:r>
          </w:p>
        </w:tc>
        <w:tc>
          <w:tcPr>
            <w:tcW w:w="2249" w:type="pct"/>
            <w:vAlign w:val="center"/>
          </w:tcPr>
          <w:p w14:paraId="09209E41" w14:textId="56BF3273" w:rsidR="00E87724" w:rsidRDefault="00986B37" w:rsidP="0054524C">
            <w:pPr>
              <w:spacing w:line="288" w:lineRule="auto"/>
            </w:pPr>
            <w:r>
              <w:rPr>
                <w:rFonts w:hint="eastAsia"/>
              </w:rPr>
              <w:t>无故障</w:t>
            </w:r>
          </w:p>
        </w:tc>
      </w:tr>
      <w:tr w:rsidR="00BE2AB4" w14:paraId="7936898A" w14:textId="77777777" w:rsidTr="0088131A">
        <w:tc>
          <w:tcPr>
            <w:tcW w:w="1186" w:type="pct"/>
            <w:vAlign w:val="center"/>
          </w:tcPr>
          <w:p w14:paraId="3590FB8B" w14:textId="2F3C9300" w:rsidR="00BE2AB4" w:rsidRDefault="00B451DA" w:rsidP="0054524C">
            <w:pPr>
              <w:spacing w:line="288" w:lineRule="auto"/>
            </w:pPr>
            <w:r>
              <w:rPr>
                <w:rFonts w:hint="eastAsia"/>
              </w:rPr>
              <w:t>F</w:t>
            </w:r>
            <w:r>
              <w:t>AIL_CONNECT</w:t>
            </w:r>
          </w:p>
        </w:tc>
        <w:tc>
          <w:tcPr>
            <w:tcW w:w="699" w:type="pct"/>
            <w:vAlign w:val="center"/>
          </w:tcPr>
          <w:p w14:paraId="160EC3F0" w14:textId="536E44F9" w:rsidR="00BE2AB4" w:rsidRDefault="00A04E23" w:rsidP="00A04E23">
            <w:pPr>
              <w:pStyle w:val="a5"/>
              <w:spacing w:line="288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66" w:type="pct"/>
          </w:tcPr>
          <w:p w14:paraId="4F7F89C1" w14:textId="47BE1877" w:rsidR="00BE2AB4" w:rsidRDefault="00B451DA" w:rsidP="0054524C">
            <w:pPr>
              <w:spacing w:line="288" w:lineRule="auto"/>
            </w:pPr>
            <w:r>
              <w:rPr>
                <w:rFonts w:hint="eastAsia"/>
              </w:rPr>
              <w:t>E</w:t>
            </w:r>
            <w:r>
              <w:t>RROR</w:t>
            </w:r>
          </w:p>
        </w:tc>
        <w:tc>
          <w:tcPr>
            <w:tcW w:w="2249" w:type="pct"/>
            <w:vAlign w:val="center"/>
          </w:tcPr>
          <w:p w14:paraId="6AD49A76" w14:textId="169F8181" w:rsidR="00BE2AB4" w:rsidRDefault="00B451DA" w:rsidP="0054524C">
            <w:pPr>
              <w:spacing w:line="288" w:lineRule="auto"/>
            </w:pPr>
            <w:r>
              <w:rPr>
                <w:rFonts w:hint="eastAsia"/>
              </w:rPr>
              <w:t>连接失败</w:t>
            </w:r>
          </w:p>
        </w:tc>
      </w:tr>
      <w:tr w:rsidR="00DD242D" w14:paraId="5A22C1F7" w14:textId="77777777" w:rsidTr="0088131A">
        <w:tc>
          <w:tcPr>
            <w:tcW w:w="1186" w:type="pct"/>
            <w:vAlign w:val="center"/>
          </w:tcPr>
          <w:p w14:paraId="45E30DE1" w14:textId="3FDA7E43" w:rsidR="00DD242D" w:rsidRDefault="00DD242D" w:rsidP="0054524C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F</w:t>
            </w:r>
            <w:r>
              <w:t>AIL_INIT</w:t>
            </w:r>
          </w:p>
        </w:tc>
        <w:tc>
          <w:tcPr>
            <w:tcW w:w="699" w:type="pct"/>
            <w:vAlign w:val="center"/>
          </w:tcPr>
          <w:p w14:paraId="32985CDC" w14:textId="3C2AA66F" w:rsidR="00DD242D" w:rsidRDefault="00DD242D" w:rsidP="00A04E23">
            <w:pPr>
              <w:pStyle w:val="a5"/>
              <w:spacing w:line="288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866" w:type="pct"/>
          </w:tcPr>
          <w:p w14:paraId="1A2F41E2" w14:textId="1B203845" w:rsidR="00DD242D" w:rsidRDefault="00DD242D" w:rsidP="0054524C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E</w:t>
            </w:r>
            <w:r>
              <w:t>RROR</w:t>
            </w:r>
          </w:p>
        </w:tc>
        <w:tc>
          <w:tcPr>
            <w:tcW w:w="2249" w:type="pct"/>
            <w:vAlign w:val="center"/>
          </w:tcPr>
          <w:p w14:paraId="21FF4C67" w14:textId="253E3606" w:rsidR="00DD242D" w:rsidRDefault="00DD242D" w:rsidP="0054524C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初始化失败</w:t>
            </w:r>
          </w:p>
        </w:tc>
      </w:tr>
      <w:tr w:rsidR="00A5574E" w14:paraId="06FB0366" w14:textId="77777777" w:rsidTr="0088131A">
        <w:tc>
          <w:tcPr>
            <w:tcW w:w="1186" w:type="pct"/>
            <w:vAlign w:val="center"/>
          </w:tcPr>
          <w:p w14:paraId="08EB3AB6" w14:textId="77777777" w:rsidR="00A5574E" w:rsidRDefault="00A5574E" w:rsidP="0054524C">
            <w:pPr>
              <w:spacing w:line="288" w:lineRule="auto"/>
              <w:rPr>
                <w:rFonts w:hint="eastAsia"/>
              </w:rPr>
            </w:pPr>
          </w:p>
        </w:tc>
        <w:tc>
          <w:tcPr>
            <w:tcW w:w="699" w:type="pct"/>
            <w:vAlign w:val="center"/>
          </w:tcPr>
          <w:p w14:paraId="43381C87" w14:textId="66BE0F55" w:rsidR="00A5574E" w:rsidRDefault="00A5574E" w:rsidP="00A04E23">
            <w:pPr>
              <w:pStyle w:val="a5"/>
              <w:spacing w:line="288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866" w:type="pct"/>
          </w:tcPr>
          <w:p w14:paraId="5AAB3AA9" w14:textId="26A8BB4B" w:rsidR="00A5574E" w:rsidRDefault="00A5574E" w:rsidP="0054524C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  <w:r>
              <w:t>ARN</w:t>
            </w:r>
          </w:p>
        </w:tc>
        <w:tc>
          <w:tcPr>
            <w:tcW w:w="2249" w:type="pct"/>
            <w:vAlign w:val="center"/>
          </w:tcPr>
          <w:p w14:paraId="75F65A81" w14:textId="77777777" w:rsidR="00A5574E" w:rsidRDefault="00A5574E" w:rsidP="0054524C">
            <w:pPr>
              <w:spacing w:line="288" w:lineRule="auto"/>
              <w:rPr>
                <w:rFonts w:hint="eastAsia"/>
              </w:rPr>
            </w:pPr>
          </w:p>
        </w:tc>
      </w:tr>
      <w:tr w:rsidR="00E87724" w14:paraId="437CF53F" w14:textId="77777777" w:rsidTr="0088131A">
        <w:tc>
          <w:tcPr>
            <w:tcW w:w="1186" w:type="pct"/>
            <w:vAlign w:val="center"/>
          </w:tcPr>
          <w:p w14:paraId="5166B4B8" w14:textId="598EF630" w:rsidR="00E87724" w:rsidRDefault="00E87724" w:rsidP="0054524C">
            <w:pPr>
              <w:spacing w:line="288" w:lineRule="auto"/>
              <w:rPr>
                <w:rFonts w:hint="eastAsia"/>
              </w:rPr>
            </w:pPr>
            <w:r>
              <w:t>OUT_OF_LIMIT</w:t>
            </w:r>
          </w:p>
        </w:tc>
        <w:tc>
          <w:tcPr>
            <w:tcW w:w="699" w:type="pct"/>
            <w:vAlign w:val="center"/>
          </w:tcPr>
          <w:p w14:paraId="6C2FDA59" w14:textId="51A922DE" w:rsidR="00E87724" w:rsidRDefault="00923F09" w:rsidP="00A04E23">
            <w:pPr>
              <w:pStyle w:val="a5"/>
              <w:spacing w:line="288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866" w:type="pct"/>
          </w:tcPr>
          <w:p w14:paraId="3D4950D8" w14:textId="67DAA28D" w:rsidR="00E87724" w:rsidRDefault="00054F55" w:rsidP="0054524C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  <w:r>
              <w:t>ARN</w:t>
            </w:r>
          </w:p>
        </w:tc>
        <w:tc>
          <w:tcPr>
            <w:tcW w:w="2249" w:type="pct"/>
            <w:vAlign w:val="center"/>
          </w:tcPr>
          <w:p w14:paraId="02D86A91" w14:textId="08E466D3" w:rsidR="00E87724" w:rsidRDefault="00E87724" w:rsidP="0054524C">
            <w:pPr>
              <w:spacing w:line="288" w:lineRule="auto"/>
            </w:pPr>
            <w:r>
              <w:rPr>
                <w:rFonts w:hint="eastAsia"/>
              </w:rPr>
              <w:t>超出限位范围</w:t>
            </w:r>
          </w:p>
        </w:tc>
      </w:tr>
      <w:tr w:rsidR="00E87724" w14:paraId="3C80BF68" w14:textId="77777777" w:rsidTr="0088131A">
        <w:tc>
          <w:tcPr>
            <w:tcW w:w="1186" w:type="pct"/>
            <w:vAlign w:val="center"/>
          </w:tcPr>
          <w:p w14:paraId="661C9B63" w14:textId="05833FFE" w:rsidR="00E87724" w:rsidRDefault="00E87724" w:rsidP="0054524C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O</w:t>
            </w:r>
            <w:r>
              <w:t>UT_OF_TRACK</w:t>
            </w:r>
          </w:p>
        </w:tc>
        <w:tc>
          <w:tcPr>
            <w:tcW w:w="699" w:type="pct"/>
            <w:vAlign w:val="center"/>
          </w:tcPr>
          <w:p w14:paraId="7282185A" w14:textId="31227814" w:rsidR="00E87724" w:rsidRDefault="00923F09" w:rsidP="00A04E23">
            <w:pPr>
              <w:pStyle w:val="a5"/>
              <w:spacing w:line="288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866" w:type="pct"/>
          </w:tcPr>
          <w:p w14:paraId="1DEC0217" w14:textId="09050635" w:rsidR="00E87724" w:rsidRDefault="008E6027" w:rsidP="0054524C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E</w:t>
            </w:r>
            <w:r>
              <w:t>RROR</w:t>
            </w:r>
          </w:p>
        </w:tc>
        <w:tc>
          <w:tcPr>
            <w:tcW w:w="2249" w:type="pct"/>
            <w:vAlign w:val="center"/>
          </w:tcPr>
          <w:p w14:paraId="03ED2A69" w14:textId="68841BEA" w:rsidR="00E87724" w:rsidRDefault="00B8324F" w:rsidP="0054524C">
            <w:pPr>
              <w:spacing w:line="288" w:lineRule="auto"/>
              <w:rPr>
                <w:rFonts w:hint="eastAsia"/>
              </w:rPr>
            </w:pPr>
            <w:r>
              <w:rPr>
                <w:rFonts w:hint="eastAsia"/>
              </w:rPr>
              <w:t>脱开闭环跟踪</w:t>
            </w:r>
          </w:p>
        </w:tc>
      </w:tr>
      <w:tr w:rsidR="00E01467" w14:paraId="1B6662A0" w14:textId="77777777" w:rsidTr="0088131A">
        <w:tc>
          <w:tcPr>
            <w:tcW w:w="1186" w:type="pct"/>
            <w:vAlign w:val="center"/>
          </w:tcPr>
          <w:p w14:paraId="4426285F" w14:textId="77777777" w:rsidR="00E01467" w:rsidRDefault="00E01467" w:rsidP="0054524C">
            <w:pPr>
              <w:spacing w:line="288" w:lineRule="auto"/>
              <w:rPr>
                <w:rFonts w:hint="eastAsia"/>
              </w:rPr>
            </w:pPr>
          </w:p>
        </w:tc>
        <w:tc>
          <w:tcPr>
            <w:tcW w:w="699" w:type="pct"/>
            <w:vAlign w:val="center"/>
          </w:tcPr>
          <w:p w14:paraId="06E79E0E" w14:textId="77777777" w:rsidR="00E01467" w:rsidRDefault="00E01467" w:rsidP="00A04E23">
            <w:pPr>
              <w:pStyle w:val="a5"/>
              <w:spacing w:line="288" w:lineRule="auto"/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866" w:type="pct"/>
          </w:tcPr>
          <w:p w14:paraId="7EA734E2" w14:textId="77777777" w:rsidR="00E01467" w:rsidRDefault="00E01467" w:rsidP="0054524C">
            <w:pPr>
              <w:spacing w:line="288" w:lineRule="auto"/>
              <w:rPr>
                <w:rFonts w:hint="eastAsia"/>
              </w:rPr>
            </w:pPr>
          </w:p>
        </w:tc>
        <w:tc>
          <w:tcPr>
            <w:tcW w:w="2249" w:type="pct"/>
            <w:vAlign w:val="center"/>
          </w:tcPr>
          <w:p w14:paraId="6FA4ABF9" w14:textId="77777777" w:rsidR="00E01467" w:rsidRDefault="00E01467" w:rsidP="0054524C">
            <w:pPr>
              <w:spacing w:line="288" w:lineRule="auto"/>
              <w:rPr>
                <w:rFonts w:hint="eastAsia"/>
              </w:rPr>
            </w:pPr>
          </w:p>
        </w:tc>
      </w:tr>
    </w:tbl>
    <w:p w14:paraId="02404DEB" w14:textId="16DF3215" w:rsidR="00CF7958" w:rsidRDefault="00CF7958" w:rsidP="00FD774A">
      <w:pPr>
        <w:pStyle w:val="3"/>
      </w:pPr>
      <w:r>
        <w:rPr>
          <w:rFonts w:hint="eastAsia"/>
        </w:rPr>
        <w:t>相机</w:t>
      </w:r>
    </w:p>
    <w:p w14:paraId="794049B4" w14:textId="2D2E1E99" w:rsidR="008100A3" w:rsidRDefault="008100A3" w:rsidP="008100A3">
      <w:pPr>
        <w:spacing w:line="288" w:lineRule="auto"/>
        <w:ind w:firstLineChars="200" w:firstLine="480"/>
      </w:pPr>
      <w:r>
        <w:rPr>
          <w:rFonts w:hint="eastAsia"/>
        </w:rPr>
        <w:t>依据理论和经验，统计总结</w:t>
      </w:r>
      <w:r w:rsidR="00F741CB">
        <w:rPr>
          <w:rFonts w:hint="eastAsia"/>
        </w:rPr>
        <w:t>相机</w:t>
      </w:r>
      <w:r>
        <w:rPr>
          <w:rFonts w:hint="eastAsia"/>
        </w:rPr>
        <w:t>故障码。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2136"/>
        <w:gridCol w:w="1260"/>
        <w:gridCol w:w="1561"/>
        <w:gridCol w:w="4053"/>
      </w:tblGrid>
      <w:tr w:rsidR="00BE4515" w:rsidRPr="00054961" w14:paraId="45684CE6" w14:textId="77777777" w:rsidTr="0054524C">
        <w:tc>
          <w:tcPr>
            <w:tcW w:w="1186" w:type="pct"/>
            <w:vAlign w:val="center"/>
          </w:tcPr>
          <w:p w14:paraId="4635159C" w14:textId="77777777" w:rsidR="00BE4515" w:rsidRPr="00054961" w:rsidRDefault="00BE4515" w:rsidP="0054524C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699" w:type="pct"/>
            <w:vAlign w:val="center"/>
          </w:tcPr>
          <w:p w14:paraId="7D8AC9AD" w14:textId="77777777" w:rsidR="00BE4515" w:rsidRPr="00054961" w:rsidRDefault="00BE4515" w:rsidP="0054524C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866" w:type="pct"/>
          </w:tcPr>
          <w:p w14:paraId="5067E10A" w14:textId="77777777" w:rsidR="00BE4515" w:rsidRPr="00054961" w:rsidRDefault="00BE4515" w:rsidP="0054524C">
            <w:pPr>
              <w:spacing w:line="288" w:lineRule="auto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级别</w:t>
            </w:r>
          </w:p>
        </w:tc>
        <w:tc>
          <w:tcPr>
            <w:tcW w:w="2249" w:type="pct"/>
            <w:vAlign w:val="center"/>
          </w:tcPr>
          <w:p w14:paraId="3C312BC1" w14:textId="77777777" w:rsidR="00BE4515" w:rsidRPr="00054961" w:rsidRDefault="00BE4515" w:rsidP="0054524C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BE4515" w14:paraId="12C2B5EE" w14:textId="77777777" w:rsidTr="0054524C">
        <w:tc>
          <w:tcPr>
            <w:tcW w:w="1186" w:type="pct"/>
            <w:vAlign w:val="center"/>
          </w:tcPr>
          <w:p w14:paraId="4D5AFFD3" w14:textId="77777777" w:rsidR="00BE4515" w:rsidRDefault="00BE4515" w:rsidP="0054524C">
            <w:pPr>
              <w:spacing w:line="288" w:lineRule="auto"/>
            </w:pPr>
          </w:p>
        </w:tc>
        <w:tc>
          <w:tcPr>
            <w:tcW w:w="699" w:type="pct"/>
            <w:vAlign w:val="center"/>
          </w:tcPr>
          <w:p w14:paraId="37152D8D" w14:textId="77777777" w:rsidR="00BE4515" w:rsidRDefault="00BE4515" w:rsidP="00BE4515">
            <w:pPr>
              <w:pStyle w:val="a5"/>
              <w:numPr>
                <w:ilvl w:val="0"/>
                <w:numId w:val="26"/>
              </w:numPr>
              <w:spacing w:line="288" w:lineRule="auto"/>
              <w:ind w:firstLineChars="0"/>
              <w:jc w:val="center"/>
            </w:pPr>
          </w:p>
        </w:tc>
        <w:tc>
          <w:tcPr>
            <w:tcW w:w="866" w:type="pct"/>
          </w:tcPr>
          <w:p w14:paraId="42814347" w14:textId="77777777" w:rsidR="00BE4515" w:rsidRDefault="00BE4515" w:rsidP="0054524C">
            <w:pPr>
              <w:spacing w:line="288" w:lineRule="auto"/>
            </w:pPr>
          </w:p>
        </w:tc>
        <w:tc>
          <w:tcPr>
            <w:tcW w:w="2249" w:type="pct"/>
            <w:vAlign w:val="center"/>
          </w:tcPr>
          <w:p w14:paraId="73FED873" w14:textId="77777777" w:rsidR="00BE4515" w:rsidRDefault="00BE4515" w:rsidP="0054524C">
            <w:pPr>
              <w:spacing w:line="288" w:lineRule="auto"/>
            </w:pPr>
          </w:p>
        </w:tc>
      </w:tr>
      <w:tr w:rsidR="00BE4515" w14:paraId="28668B50" w14:textId="77777777" w:rsidTr="0054524C">
        <w:tc>
          <w:tcPr>
            <w:tcW w:w="1186" w:type="pct"/>
            <w:vAlign w:val="center"/>
          </w:tcPr>
          <w:p w14:paraId="52CA3291" w14:textId="1E5F9A02" w:rsidR="00BE4515" w:rsidRDefault="00BE4515" w:rsidP="0054524C">
            <w:pPr>
              <w:spacing w:line="288" w:lineRule="auto"/>
              <w:rPr>
                <w:rFonts w:hint="eastAsia"/>
              </w:rPr>
            </w:pPr>
          </w:p>
        </w:tc>
        <w:tc>
          <w:tcPr>
            <w:tcW w:w="699" w:type="pct"/>
            <w:vAlign w:val="center"/>
          </w:tcPr>
          <w:p w14:paraId="3202CCFA" w14:textId="77777777" w:rsidR="00BE4515" w:rsidRDefault="00BE4515" w:rsidP="00BE4515">
            <w:pPr>
              <w:pStyle w:val="a5"/>
              <w:numPr>
                <w:ilvl w:val="0"/>
                <w:numId w:val="26"/>
              </w:numPr>
              <w:spacing w:line="288" w:lineRule="auto"/>
              <w:ind w:left="0" w:firstLineChars="0" w:firstLine="0"/>
              <w:jc w:val="center"/>
            </w:pPr>
          </w:p>
        </w:tc>
        <w:tc>
          <w:tcPr>
            <w:tcW w:w="866" w:type="pct"/>
          </w:tcPr>
          <w:p w14:paraId="307E66AB" w14:textId="77777777" w:rsidR="00BE4515" w:rsidRDefault="00BE4515" w:rsidP="0054524C">
            <w:pPr>
              <w:spacing w:line="288" w:lineRule="auto"/>
              <w:rPr>
                <w:rFonts w:hint="eastAsia"/>
              </w:rPr>
            </w:pPr>
          </w:p>
        </w:tc>
        <w:tc>
          <w:tcPr>
            <w:tcW w:w="2249" w:type="pct"/>
            <w:vAlign w:val="center"/>
          </w:tcPr>
          <w:p w14:paraId="7C356B69" w14:textId="30E5C2AF" w:rsidR="00BE4515" w:rsidRDefault="00BE4515" w:rsidP="0054524C">
            <w:pPr>
              <w:spacing w:line="288" w:lineRule="auto"/>
            </w:pPr>
          </w:p>
        </w:tc>
      </w:tr>
      <w:tr w:rsidR="00BE4515" w14:paraId="50C9D801" w14:textId="77777777" w:rsidTr="0054524C">
        <w:tc>
          <w:tcPr>
            <w:tcW w:w="1186" w:type="pct"/>
            <w:vAlign w:val="center"/>
          </w:tcPr>
          <w:p w14:paraId="00FB52C2" w14:textId="54A3F473" w:rsidR="00BE4515" w:rsidRDefault="00BE4515" w:rsidP="0054524C">
            <w:pPr>
              <w:spacing w:line="288" w:lineRule="auto"/>
              <w:rPr>
                <w:rFonts w:hint="eastAsia"/>
              </w:rPr>
            </w:pPr>
          </w:p>
        </w:tc>
        <w:tc>
          <w:tcPr>
            <w:tcW w:w="699" w:type="pct"/>
            <w:vAlign w:val="center"/>
          </w:tcPr>
          <w:p w14:paraId="44A29606" w14:textId="77777777" w:rsidR="00BE4515" w:rsidRDefault="00BE4515" w:rsidP="00BE4515">
            <w:pPr>
              <w:pStyle w:val="a5"/>
              <w:numPr>
                <w:ilvl w:val="0"/>
                <w:numId w:val="26"/>
              </w:numPr>
              <w:spacing w:line="288" w:lineRule="auto"/>
              <w:ind w:left="0"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866" w:type="pct"/>
          </w:tcPr>
          <w:p w14:paraId="2C622AD7" w14:textId="77777777" w:rsidR="00BE4515" w:rsidRDefault="00BE4515" w:rsidP="0054524C">
            <w:pPr>
              <w:spacing w:line="288" w:lineRule="auto"/>
              <w:rPr>
                <w:rFonts w:hint="eastAsia"/>
              </w:rPr>
            </w:pPr>
          </w:p>
        </w:tc>
        <w:tc>
          <w:tcPr>
            <w:tcW w:w="2249" w:type="pct"/>
            <w:vAlign w:val="center"/>
          </w:tcPr>
          <w:p w14:paraId="4D12440F" w14:textId="77777777" w:rsidR="00BE4515" w:rsidRDefault="00BE4515" w:rsidP="0054524C">
            <w:pPr>
              <w:spacing w:line="288" w:lineRule="auto"/>
              <w:rPr>
                <w:rFonts w:hint="eastAsia"/>
              </w:rPr>
            </w:pPr>
          </w:p>
        </w:tc>
      </w:tr>
    </w:tbl>
    <w:p w14:paraId="3BF6407E" w14:textId="69CD40EA" w:rsidR="008507DB" w:rsidRPr="00774810" w:rsidRDefault="00842655" w:rsidP="00BD2506">
      <w:pPr>
        <w:pStyle w:val="1"/>
        <w:spacing w:line="288" w:lineRule="auto"/>
      </w:pPr>
      <w:r>
        <w:rPr>
          <w:rFonts w:hint="eastAsia"/>
        </w:rPr>
        <w:t>通信协议</w:t>
      </w:r>
      <w:bookmarkEnd w:id="7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proofErr w:type="spellStart"/>
      <w:r w:rsidR="008F7A28">
        <w:rPr>
          <w:rFonts w:hint="eastAsia"/>
        </w:rPr>
        <w:t>gtoaes</w:t>
      </w:r>
      <w:proofErr w:type="spellEnd"/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951300">
      <w:pPr>
        <w:pStyle w:val="a5"/>
        <w:numPr>
          <w:ilvl w:val="0"/>
          <w:numId w:val="3"/>
        </w:numPr>
        <w:spacing w:line="288" w:lineRule="auto"/>
        <w:ind w:firstLineChars="0"/>
      </w:pPr>
      <w:proofErr w:type="spellStart"/>
      <w:r>
        <w:rPr>
          <w:rFonts w:hint="eastAsia"/>
        </w:rPr>
        <w:t>gtoaes</w:t>
      </w:r>
      <w:proofErr w:type="spellEnd"/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3873757" w:rsidR="00354FDD" w:rsidRDefault="007832CE" w:rsidP="00BD2506">
            <w:pPr>
              <w:spacing w:line="288" w:lineRule="auto"/>
            </w:pP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14516356" w14:textId="26E39D8B" w:rsidR="00354FDD" w:rsidRDefault="00354FDD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018DC119" w:rsidR="00354FDD" w:rsidRDefault="007832CE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7DD1478A" w14:textId="051F9985" w:rsidR="00354FDD" w:rsidRDefault="00354FDD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60B26687" w14:textId="6F00C167" w:rsidR="00354FDD" w:rsidRDefault="00354FDD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67437C7" w:rsidR="00712B9A" w:rsidRDefault="007832CE" w:rsidP="00BD2506">
            <w:pPr>
              <w:spacing w:line="288" w:lineRule="auto"/>
            </w:pPr>
            <w:r>
              <w:rPr>
                <w:rFonts w:hint="eastAsia"/>
              </w:rPr>
              <w:t>转台附属</w:t>
            </w:r>
          </w:p>
        </w:tc>
        <w:tc>
          <w:tcPr>
            <w:tcW w:w="3491" w:type="dxa"/>
            <w:vAlign w:val="center"/>
          </w:tcPr>
          <w:p w14:paraId="6C02F317" w14:textId="28512363" w:rsidR="00712B9A" w:rsidRDefault="00712B9A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48349F2F" w14:textId="0B086D27" w:rsidR="00712B9A" w:rsidRDefault="00712B9A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6265A2" w14:paraId="1975BB16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3CA3F624" w14:textId="0C366853" w:rsidR="006265A2" w:rsidRDefault="007832CE" w:rsidP="00BD2506">
            <w:pPr>
              <w:spacing w:line="288" w:lineRule="auto"/>
            </w:pPr>
            <w:r>
              <w:rPr>
                <w:rFonts w:hint="eastAsia"/>
              </w:rPr>
              <w:t>相机附属</w:t>
            </w:r>
          </w:p>
        </w:tc>
        <w:tc>
          <w:tcPr>
            <w:tcW w:w="3491" w:type="dxa"/>
            <w:vAlign w:val="center"/>
          </w:tcPr>
          <w:p w14:paraId="792687DC" w14:textId="4BC75CEA" w:rsidR="006265A2" w:rsidRDefault="006265A2" w:rsidP="00BD2506">
            <w:pPr>
              <w:spacing w:line="288" w:lineRule="auto"/>
            </w:pPr>
          </w:p>
        </w:tc>
        <w:tc>
          <w:tcPr>
            <w:tcW w:w="2537" w:type="dxa"/>
            <w:vAlign w:val="center"/>
          </w:tcPr>
          <w:p w14:paraId="5636F962" w14:textId="5D5037D3" w:rsidR="006265A2" w:rsidRDefault="006265A2" w:rsidP="00BD2506">
            <w:pPr>
              <w:spacing w:line="288" w:lineRule="auto"/>
            </w:pPr>
          </w:p>
        </w:tc>
        <w:tc>
          <w:tcPr>
            <w:tcW w:w="1360" w:type="dxa"/>
            <w:vAlign w:val="center"/>
          </w:tcPr>
          <w:p w14:paraId="160A0530" w14:textId="476C943B" w:rsidR="006265A2" w:rsidRDefault="00E9259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  <w:r>
              <w:t>014</w:t>
            </w:r>
          </w:p>
        </w:tc>
      </w:tr>
      <w:tr w:rsidR="00095E2C" w14:paraId="457D47BE" w14:textId="77777777" w:rsidTr="00DF2232"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0A7A5442" w14:textId="22B717E8" w:rsidR="000002B2" w:rsidRDefault="007832CE" w:rsidP="00BD2506">
            <w:pPr>
              <w:spacing w:line="288" w:lineRule="auto"/>
            </w:pPr>
            <w:r>
              <w:rPr>
                <w:rFonts w:hint="eastAsia"/>
              </w:rPr>
              <w:t>气象环境</w:t>
            </w:r>
          </w:p>
        </w:tc>
        <w:tc>
          <w:tcPr>
            <w:tcW w:w="3491" w:type="dxa"/>
            <w:tcBorders>
              <w:bottom w:val="single" w:sz="4" w:space="0" w:color="auto"/>
            </w:tcBorders>
            <w:vAlign w:val="center"/>
          </w:tcPr>
          <w:p w14:paraId="11FF2858" w14:textId="3A444F94" w:rsidR="00354FDD" w:rsidRDefault="00354FDD" w:rsidP="00BD2506">
            <w:pPr>
              <w:spacing w:line="288" w:lineRule="auto"/>
            </w:pPr>
          </w:p>
        </w:tc>
        <w:tc>
          <w:tcPr>
            <w:tcW w:w="2537" w:type="dxa"/>
            <w:tcBorders>
              <w:bottom w:val="single" w:sz="4" w:space="0" w:color="auto"/>
            </w:tcBorders>
            <w:vAlign w:val="center"/>
          </w:tcPr>
          <w:p w14:paraId="04BB6C93" w14:textId="697A7E81" w:rsidR="00354FDD" w:rsidRDefault="00354FDD" w:rsidP="00BD2506">
            <w:pPr>
              <w:spacing w:line="288" w:lineRule="auto"/>
            </w:pPr>
          </w:p>
        </w:tc>
        <w:tc>
          <w:tcPr>
            <w:tcW w:w="1360" w:type="dxa"/>
            <w:tcBorders>
              <w:bottom w:val="single" w:sz="4" w:space="0" w:color="auto"/>
            </w:tcBorders>
            <w:vAlign w:val="center"/>
          </w:tcPr>
          <w:p w14:paraId="2540E426" w14:textId="575AEAA7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2B3D87">
              <w:t>5</w:t>
            </w:r>
            <w:r w:rsidR="007F57E8">
              <w:t>/UDP</w:t>
            </w:r>
          </w:p>
        </w:tc>
      </w:tr>
    </w:tbl>
    <w:p w14:paraId="0AF75FD7" w14:textId="19DE3224" w:rsidR="00D75726" w:rsidRDefault="00D75726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proofErr w:type="gramStart"/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</w:t>
      </w:r>
      <w:proofErr w:type="gramEnd"/>
      <w:r w:rsidRPr="002924A9">
        <w:rPr>
          <w:rFonts w:hint="eastAsia"/>
          <w:sz w:val="21"/>
        </w:rPr>
        <w:t>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99"/>
        <w:gridCol w:w="3681"/>
        <w:gridCol w:w="3430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E2100AF" w:rsidR="002C5084" w:rsidRDefault="00F93EF5" w:rsidP="00BD2506">
            <w:pPr>
              <w:spacing w:line="288" w:lineRule="auto"/>
            </w:pPr>
            <w:r>
              <w:rPr>
                <w:rFonts w:hint="eastAsia"/>
              </w:rPr>
              <w:t>gid</w:t>
            </w:r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proofErr w:type="gramStart"/>
            <w:r>
              <w:rPr>
                <w:rFonts w:hint="eastAsia"/>
              </w:rPr>
              <w:t>char[</w:t>
            </w:r>
            <w:proofErr w:type="gramEnd"/>
            <w:r>
              <w:rPr>
                <w:rFonts w:hint="eastAsia"/>
              </w:rPr>
              <w:t>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7F29B9C2" w:rsidR="002C5084" w:rsidRDefault="00F93EF5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uid</w:t>
            </w:r>
            <w:proofErr w:type="spellEnd"/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proofErr w:type="gramStart"/>
            <w:r>
              <w:rPr>
                <w:rFonts w:hint="eastAsia"/>
              </w:rPr>
              <w:t>char[</w:t>
            </w:r>
            <w:proofErr w:type="gramEnd"/>
            <w:r>
              <w:rPr>
                <w:rFonts w:hint="eastAsia"/>
              </w:rPr>
              <w:t>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254B65CD" w:rsidR="002C5084" w:rsidRDefault="00F93EF5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lastRenderedPageBreak/>
              <w:t>cid</w:t>
            </w:r>
            <w:proofErr w:type="spellEnd"/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proofErr w:type="gramStart"/>
            <w:r>
              <w:rPr>
                <w:rFonts w:hint="eastAsia"/>
              </w:rPr>
              <w:t>char[</w:t>
            </w:r>
            <w:proofErr w:type="gramEnd"/>
            <w:r>
              <w:rPr>
                <w:rFonts w:hint="eastAsia"/>
              </w:rPr>
              <w:t>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mount_id</w:t>
            </w:r>
            <w:proofErr w:type="spellEnd"/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proofErr w:type="gramStart"/>
            <w:r>
              <w:rPr>
                <w:rFonts w:hint="eastAsia"/>
              </w:rPr>
              <w:t>char[</w:t>
            </w:r>
            <w:proofErr w:type="gramEnd"/>
            <w:r>
              <w:rPr>
                <w:rFonts w:hint="eastAsia"/>
              </w:rPr>
              <w:t>3]</w:t>
            </w:r>
          </w:p>
        </w:tc>
      </w:tr>
      <w:tr w:rsidR="009F5046" w14:paraId="4D491DB7" w14:textId="77777777" w:rsidTr="00190CAF">
        <w:tc>
          <w:tcPr>
            <w:tcW w:w="1980" w:type="dxa"/>
            <w:vAlign w:val="center"/>
          </w:tcPr>
          <w:p w14:paraId="0521E07B" w14:textId="26A214A4" w:rsidR="009F5046" w:rsidRDefault="009F5046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utc</w:t>
            </w:r>
            <w:proofErr w:type="spellEnd"/>
          </w:p>
        </w:tc>
        <w:tc>
          <w:tcPr>
            <w:tcW w:w="4026" w:type="dxa"/>
            <w:vAlign w:val="center"/>
          </w:tcPr>
          <w:p w14:paraId="7FAD7352" w14:textId="2F0EE3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时间戳</w:t>
            </w:r>
          </w:p>
        </w:tc>
        <w:tc>
          <w:tcPr>
            <w:tcW w:w="3004" w:type="dxa"/>
            <w:vAlign w:val="center"/>
          </w:tcPr>
          <w:p w14:paraId="3C2E0A2C" w14:textId="6220B993" w:rsidR="009F5046" w:rsidRDefault="00981E29" w:rsidP="00BD2506">
            <w:pPr>
              <w:spacing w:line="288" w:lineRule="auto"/>
            </w:pPr>
            <w:proofErr w:type="spellStart"/>
            <w:r>
              <w:rPr>
                <w:rFonts w:hint="eastAsia"/>
              </w:rPr>
              <w:t>C</w:t>
            </w:r>
            <w:r>
              <w:t>CYYMMDDThh:</w:t>
            </w:r>
            <w:proofErr w:type="gramStart"/>
            <w:r>
              <w:t>mm:sss</w:t>
            </w:r>
            <w:proofErr w:type="spellEnd"/>
            <w:proofErr w:type="gramEnd"/>
            <w:r>
              <w:t>[</w:t>
            </w:r>
            <w:proofErr w:type="spellStart"/>
            <w:r>
              <w:t>sss</w:t>
            </w:r>
            <w:proofErr w:type="spellEnd"/>
            <w:r>
              <w:t>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proofErr w:type="spellStart"/>
            <w:r>
              <w:t>imgtype</w:t>
            </w:r>
            <w:proofErr w:type="spellEnd"/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951300">
      <w:pPr>
        <w:pStyle w:val="a5"/>
        <w:numPr>
          <w:ilvl w:val="0"/>
          <w:numId w:val="3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39CFFA1D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proofErr w:type="spellStart"/>
      <w:r w:rsidRPr="003E0359">
        <w:rPr>
          <w:rFonts w:hint="eastAsia"/>
          <w:i/>
          <w:sz w:val="21"/>
        </w:rPr>
        <w:t>mount_id</w:t>
      </w:r>
      <w:proofErr w:type="spellEnd"/>
      <w:r w:rsidRPr="003E0359">
        <w:rPr>
          <w:rFonts w:hint="eastAsia"/>
          <w:i/>
          <w:sz w:val="21"/>
        </w:rPr>
        <w:t xml:space="preserve">, </w:t>
      </w:r>
      <w:proofErr w:type="spellStart"/>
      <w:r w:rsidR="00F93EF5">
        <w:rPr>
          <w:rFonts w:hint="eastAsia"/>
          <w:i/>
          <w:sz w:val="21"/>
        </w:rPr>
        <w:t>cid</w:t>
      </w:r>
      <w:proofErr w:type="spellEnd"/>
      <w:r w:rsidRPr="003E0359">
        <w:rPr>
          <w:rFonts w:hint="eastAsia"/>
          <w:i/>
          <w:sz w:val="21"/>
        </w:rPr>
        <w:t>∈</w:t>
      </w:r>
      <w:proofErr w:type="spellStart"/>
      <w:r w:rsidR="00F93EF5">
        <w:rPr>
          <w:rFonts w:hint="eastAsia"/>
          <w:i/>
          <w:sz w:val="21"/>
        </w:rPr>
        <w:t>uid</w:t>
      </w:r>
      <w:proofErr w:type="spellEnd"/>
      <w:r w:rsidRPr="003E0359">
        <w:rPr>
          <w:rFonts w:hint="eastAsia"/>
          <w:i/>
          <w:sz w:val="21"/>
        </w:rPr>
        <w:t>∈</w:t>
      </w:r>
      <w:r w:rsidR="00F93EF5">
        <w:rPr>
          <w:rFonts w:hint="eastAsia"/>
          <w:i/>
          <w:sz w:val="21"/>
        </w:rPr>
        <w:t>gid</w:t>
      </w:r>
    </w:p>
    <w:p w14:paraId="55B3ED73" w14:textId="70BB2A0A" w:rsidR="00D004BA" w:rsidRDefault="00DF49B7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</w:t>
      </w:r>
      <w:proofErr w:type="spellStart"/>
      <w:r w:rsidR="00F93EF5">
        <w:rPr>
          <w:rFonts w:ascii="宋体" w:hAnsi="宋体" w:hint="eastAsia"/>
        </w:rPr>
        <w:t>cid</w:t>
      </w:r>
      <w:proofErr w:type="spellEnd"/>
      <w:r w:rsidR="00481972">
        <w:rPr>
          <w:rFonts w:ascii="宋体" w:hAnsi="宋体" w:hint="eastAsia"/>
        </w:rPr>
        <w:t>时，必须同时指定</w:t>
      </w:r>
      <w:proofErr w:type="spellStart"/>
      <w:r w:rsidR="00F93EF5">
        <w:rPr>
          <w:rFonts w:ascii="宋体" w:hAnsi="宋体" w:hint="eastAsia"/>
        </w:rPr>
        <w:t>uid</w:t>
      </w:r>
      <w:proofErr w:type="spellEnd"/>
      <w:r w:rsidR="00481972">
        <w:rPr>
          <w:rFonts w:ascii="宋体" w:hAnsi="宋体" w:hint="eastAsia"/>
        </w:rPr>
        <w:t>和</w:t>
      </w:r>
      <w:r w:rsidR="00F93EF5">
        <w:rPr>
          <w:rFonts w:ascii="宋体" w:hAnsi="宋体" w:hint="eastAsia"/>
        </w:rPr>
        <w:t>gid</w:t>
      </w:r>
      <w:r w:rsidR="00E8387B">
        <w:rPr>
          <w:rFonts w:ascii="宋体" w:hAnsi="宋体" w:hint="eastAsia"/>
        </w:rPr>
        <w:t>。</w:t>
      </w:r>
    </w:p>
    <w:p w14:paraId="662F14ED" w14:textId="1B0AB240" w:rsidR="00A37136" w:rsidRDefault="00A37136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</w:t>
      </w:r>
      <w:r w:rsidR="00F93EF5">
        <w:rPr>
          <w:rFonts w:ascii="宋体" w:hAnsi="宋体" w:hint="eastAsia"/>
        </w:rPr>
        <w:t>gid</w:t>
      </w:r>
      <w:r w:rsidR="000F6421">
        <w:rPr>
          <w:rFonts w:ascii="宋体" w:hAnsi="宋体" w:hint="eastAsia"/>
        </w:rPr>
        <w:t>而</w:t>
      </w:r>
      <w:proofErr w:type="spellStart"/>
      <w:r w:rsidR="00F93EF5">
        <w:rPr>
          <w:rFonts w:ascii="宋体" w:hAnsi="宋体" w:hint="eastAsia"/>
        </w:rPr>
        <w:t>uid</w:t>
      </w:r>
      <w:proofErr w:type="spellEnd"/>
      <w:r w:rsidR="000F6421">
        <w:rPr>
          <w:rFonts w:ascii="宋体" w:hAnsi="宋体" w:hint="eastAsia"/>
        </w:rPr>
        <w:t>为空时，</w:t>
      </w:r>
      <w:r w:rsidR="00236792">
        <w:rPr>
          <w:rFonts w:ascii="宋体" w:hAnsi="宋体" w:hint="eastAsia"/>
        </w:rPr>
        <w:t>指令操作对象为组内所有单元；当</w:t>
      </w:r>
      <w:r w:rsidR="00F93EF5">
        <w:rPr>
          <w:rFonts w:ascii="宋体" w:hAnsi="宋体" w:hint="eastAsia"/>
        </w:rPr>
        <w:t>gid</w:t>
      </w:r>
      <w:r w:rsidR="00236792">
        <w:rPr>
          <w:rFonts w:ascii="宋体" w:hAnsi="宋体" w:hint="eastAsia"/>
        </w:rPr>
        <w:t>为空时，适用于所有联机设备。</w:t>
      </w:r>
    </w:p>
    <w:p w14:paraId="14FE50BA" w14:textId="68736382" w:rsidR="00093023" w:rsidRDefault="008E792C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9810E03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  <w:r w:rsidR="00B47F55">
        <w:rPr>
          <w:rFonts w:ascii="宋体" w:hAnsi="宋体" w:hint="eastAsia"/>
        </w:rPr>
        <w:t>，快门修正为常关</w:t>
      </w:r>
    </w:p>
    <w:p w14:paraId="14BDEF41" w14:textId="049D81E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  <w:r w:rsidR="0003316D">
        <w:rPr>
          <w:rFonts w:ascii="宋体" w:hAnsi="宋体" w:hint="eastAsia"/>
        </w:rPr>
        <w:t>，快门修正为常关</w:t>
      </w:r>
    </w:p>
    <w:p w14:paraId="55905BC4" w14:textId="03B5AF6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7BE297BA" w:rsidR="00D7077B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3EE3BDFF" w14:textId="0AD78F01" w:rsidR="00B763C6" w:rsidRDefault="00BF03ED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日期与时间的字符串格式：</w:t>
      </w:r>
    </w:p>
    <w:p w14:paraId="0A95BD42" w14:textId="7D68F27F" w:rsidR="00BF03ED" w:rsidRDefault="00AE2F6C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采用ISO扩展日期、时间格式。</w:t>
      </w:r>
    </w:p>
    <w:p w14:paraId="3E2BF603" w14:textId="464AFE5A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格式表达式：CCYY-MM-DD</w:t>
      </w:r>
    </w:p>
    <w:p w14:paraId="460C8CF3" w14:textId="3FD99267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时间格式表达式：</w:t>
      </w:r>
      <w:proofErr w:type="spellStart"/>
      <w:r>
        <w:rPr>
          <w:rFonts w:ascii="宋体" w:hAnsi="宋体" w:hint="eastAsia"/>
        </w:rPr>
        <w:t>h</w:t>
      </w:r>
      <w:r>
        <w:rPr>
          <w:rFonts w:ascii="宋体" w:hAnsi="宋体"/>
        </w:rPr>
        <w:t>h:mm:ss</w:t>
      </w:r>
      <w:proofErr w:type="spellEnd"/>
      <w:r>
        <w:rPr>
          <w:rFonts w:ascii="宋体" w:hAnsi="宋体"/>
        </w:rPr>
        <w:t>[.</w:t>
      </w:r>
      <w:proofErr w:type="spellStart"/>
      <w:r>
        <w:rPr>
          <w:rFonts w:ascii="宋体" w:hAnsi="宋体"/>
        </w:rPr>
        <w:t>sss</w:t>
      </w:r>
      <w:proofErr w:type="spellEnd"/>
      <w:r>
        <w:rPr>
          <w:rFonts w:ascii="宋体" w:hAnsi="宋体"/>
        </w:rPr>
        <w:t>[</w:t>
      </w:r>
      <w:proofErr w:type="spellStart"/>
      <w:r>
        <w:rPr>
          <w:rFonts w:ascii="宋体" w:hAnsi="宋体"/>
        </w:rPr>
        <w:t>sss</w:t>
      </w:r>
      <w:proofErr w:type="spellEnd"/>
      <w:r>
        <w:rPr>
          <w:rFonts w:ascii="宋体" w:hAnsi="宋体"/>
        </w:rPr>
        <w:t>]]</w:t>
      </w:r>
    </w:p>
    <w:p w14:paraId="18D24420" w14:textId="1C8DE9D2" w:rsidR="00674ED8" w:rsidRDefault="000D207F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与时间格式表达式：</w:t>
      </w:r>
      <w:proofErr w:type="spellStart"/>
      <w:r>
        <w:rPr>
          <w:rFonts w:ascii="宋体" w:hAnsi="宋体" w:hint="eastAsia"/>
        </w:rPr>
        <w:t>C</w:t>
      </w:r>
      <w:r>
        <w:rPr>
          <w:rFonts w:ascii="宋体" w:hAnsi="宋体"/>
        </w:rPr>
        <w:t>CYY-MM-DDThh:mm:ss</w:t>
      </w:r>
      <w:proofErr w:type="spellEnd"/>
      <w:r>
        <w:rPr>
          <w:rFonts w:ascii="宋体" w:hAnsi="宋体"/>
        </w:rPr>
        <w:t>[.</w:t>
      </w:r>
      <w:proofErr w:type="spellStart"/>
      <w:r>
        <w:rPr>
          <w:rFonts w:ascii="宋体" w:hAnsi="宋体"/>
        </w:rPr>
        <w:t>sss</w:t>
      </w:r>
      <w:proofErr w:type="spellEnd"/>
      <w:r>
        <w:rPr>
          <w:rFonts w:ascii="宋体" w:hAnsi="宋体"/>
        </w:rPr>
        <w:t>[</w:t>
      </w:r>
      <w:proofErr w:type="spellStart"/>
      <w:r>
        <w:rPr>
          <w:rFonts w:ascii="宋体" w:hAnsi="宋体"/>
        </w:rPr>
        <w:t>sss</w:t>
      </w:r>
      <w:proofErr w:type="spellEnd"/>
      <w:r>
        <w:rPr>
          <w:rFonts w:ascii="宋体" w:hAnsi="宋体"/>
        </w:rPr>
        <w:t>]]</w:t>
      </w:r>
    </w:p>
    <w:p w14:paraId="0B4FCD9F" w14:textId="0728EED2" w:rsidR="002A4BFE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经以角度为量纲，有效范围是：[</w:t>
      </w:r>
      <w:r>
        <w:rPr>
          <w:rFonts w:ascii="宋体" w:hAnsi="宋体"/>
        </w:rPr>
        <w:t>0, 360)</w:t>
      </w:r>
    </w:p>
    <w:p w14:paraId="485EB0C0" w14:textId="40E1C0F8" w:rsidR="002A4BFE" w:rsidRPr="00BF03ED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纬以角度为量纲，有效范围是：(</w:t>
      </w:r>
      <w:r>
        <w:rPr>
          <w:rFonts w:ascii="宋体" w:hAnsi="宋体"/>
        </w:rPr>
        <w:t>-90, +90)</w:t>
      </w:r>
    </w:p>
    <w:p w14:paraId="7A110347" w14:textId="231C521F" w:rsidR="003B2009" w:rsidRDefault="003B2009" w:rsidP="003B2009">
      <w:pPr>
        <w:pStyle w:val="2"/>
        <w:rPr>
          <w:rFonts w:ascii="宋体" w:hAnsi="宋体"/>
        </w:rPr>
      </w:pPr>
      <w:bookmarkStart w:id="8" w:name="_Toc532118375"/>
      <w:r>
        <w:rPr>
          <w:rFonts w:ascii="宋体" w:hAnsi="宋体" w:hint="eastAsia"/>
        </w:rPr>
        <w:lastRenderedPageBreak/>
        <w:t>r</w:t>
      </w:r>
      <w:r>
        <w:rPr>
          <w:rFonts w:ascii="宋体" w:hAnsi="宋体"/>
        </w:rPr>
        <w:t>egister</w:t>
      </w:r>
      <w:r>
        <w:rPr>
          <w:rFonts w:ascii="宋体" w:hAnsi="宋体" w:hint="eastAsia"/>
        </w:rPr>
        <w:t>：注册</w:t>
      </w:r>
      <w:r w:rsidR="009A052E">
        <w:rPr>
          <w:rFonts w:ascii="宋体" w:hAnsi="宋体" w:hint="eastAsia"/>
        </w:rPr>
        <w:t>设备或用户</w:t>
      </w:r>
      <w:r w:rsidR="009A052E">
        <w:rPr>
          <w:rFonts w:ascii="宋体" w:hAnsi="宋体" w:hint="eastAsia"/>
        </w:rPr>
        <w:t>/</w:t>
      </w:r>
      <w:r w:rsidR="00D80F4E">
        <w:rPr>
          <w:rFonts w:ascii="宋体" w:hAnsi="宋体" w:hint="eastAsia"/>
        </w:rPr>
        <w:t>反馈</w:t>
      </w:r>
      <w:r w:rsidR="009A052E">
        <w:rPr>
          <w:rFonts w:ascii="宋体" w:hAnsi="宋体" w:hint="eastAsia"/>
        </w:rPr>
        <w:t>注册结果</w:t>
      </w:r>
      <w:bookmarkEnd w:id="8"/>
    </w:p>
    <w:p w14:paraId="05D41FB1" w14:textId="6E64AD6F" w:rsidR="003B2009" w:rsidRDefault="0002221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1D7CB32E" w14:textId="052EEB82" w:rsidR="0002221A" w:rsidRPr="009F68E0" w:rsidRDefault="001E73E8" w:rsidP="009F68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 xml:space="preserve">egister </w:t>
      </w:r>
      <w:r w:rsidR="007D4362">
        <w:rPr>
          <w:sz w:val="21"/>
        </w:rPr>
        <w:t>g</w:t>
      </w:r>
      <w:r w:rsidRPr="009F68E0">
        <w:rPr>
          <w:sz w:val="21"/>
        </w:rPr>
        <w:t xml:space="preserve">id=&lt;&gt;, </w:t>
      </w:r>
      <w:proofErr w:type="spellStart"/>
      <w:r w:rsidRPr="009F68E0">
        <w:rPr>
          <w:sz w:val="21"/>
        </w:rPr>
        <w:t>uid</w:t>
      </w:r>
      <w:proofErr w:type="spellEnd"/>
      <w:r w:rsidRPr="009F68E0">
        <w:rPr>
          <w:sz w:val="21"/>
        </w:rPr>
        <w:t xml:space="preserve">=&lt;&gt;, </w:t>
      </w:r>
      <w:proofErr w:type="spellStart"/>
      <w:r w:rsidRPr="009F68E0">
        <w:rPr>
          <w:sz w:val="21"/>
        </w:rPr>
        <w:t>cid</w:t>
      </w:r>
      <w:proofErr w:type="spellEnd"/>
      <w:r w:rsidRPr="009F68E0">
        <w:rPr>
          <w:sz w:val="21"/>
        </w:rPr>
        <w:t>=&lt;&gt;</w:t>
      </w:r>
    </w:p>
    <w:p w14:paraId="04477CF0" w14:textId="2FF29804" w:rsidR="00576251" w:rsidRDefault="0057625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</w:t>
      </w:r>
      <w:r w:rsidR="009A75E7">
        <w:rPr>
          <w:rFonts w:ascii="宋体" w:hAnsi="宋体" w:hint="eastAsia"/>
        </w:rPr>
        <w:t>端定义及功能</w:t>
      </w:r>
      <w:r>
        <w:rPr>
          <w:rFonts w:ascii="宋体" w:hAnsi="宋体" w:hint="eastAsia"/>
        </w:rPr>
        <w:t>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E31A9" w:rsidRPr="00120D55" w14:paraId="22923911" w14:textId="77777777" w:rsidTr="00AE31A9">
        <w:tc>
          <w:tcPr>
            <w:tcW w:w="1838" w:type="dxa"/>
            <w:vAlign w:val="center"/>
          </w:tcPr>
          <w:p w14:paraId="53DC6FBC" w14:textId="5AD2FE11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AB75BFC" w14:textId="2CA70FF8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750A078" w14:textId="5B2DD397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E31A9" w14:paraId="458B9207" w14:textId="77777777" w:rsidTr="00AE31A9">
        <w:tc>
          <w:tcPr>
            <w:tcW w:w="1838" w:type="dxa"/>
            <w:vAlign w:val="center"/>
          </w:tcPr>
          <w:p w14:paraId="5EA4013D" w14:textId="6DE556DC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54D0669D" w14:textId="7DBE54C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F04D6DA" w14:textId="07B35505" w:rsidR="00E24704" w:rsidRDefault="00E23737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望远镜，触发</w:t>
            </w:r>
            <w:r w:rsidR="00E24704">
              <w:rPr>
                <w:rFonts w:ascii="宋体" w:hAnsi="宋体" w:hint="eastAsia"/>
              </w:rPr>
              <w:t>：</w:t>
            </w:r>
          </w:p>
          <w:p w14:paraId="75ED0957" w14:textId="218C516F" w:rsidR="00AE31A9" w:rsidRPr="00E24704" w:rsidRDefault="00E23737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E24704">
              <w:rPr>
                <w:rFonts w:ascii="宋体" w:hAnsi="宋体" w:hint="eastAsia"/>
              </w:rPr>
              <w:t>建立并关联观测系统</w:t>
            </w:r>
            <w:r w:rsidR="00E24704" w:rsidRPr="00E24704">
              <w:rPr>
                <w:rFonts w:ascii="宋体" w:hAnsi="宋体" w:hint="eastAsia"/>
              </w:rPr>
              <w:t>；</w:t>
            </w:r>
          </w:p>
          <w:p w14:paraId="59FD6CA0" w14:textId="5B03422C" w:rsidR="00E24704" w:rsidRDefault="00E24704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</w:t>
            </w:r>
            <w:r w:rsidR="00956689">
              <w:rPr>
                <w:rFonts w:hint="eastAsia"/>
              </w:rPr>
              <w:t>接收</w:t>
            </w:r>
            <w:r w:rsidR="000A6FAF">
              <w:rPr>
                <w:rFonts w:hint="eastAsia"/>
              </w:rPr>
              <w:t>网络信息</w:t>
            </w:r>
          </w:p>
        </w:tc>
      </w:tr>
      <w:tr w:rsidR="00AE31A9" w14:paraId="31EB5005" w14:textId="77777777" w:rsidTr="00AE31A9">
        <w:tc>
          <w:tcPr>
            <w:tcW w:w="1838" w:type="dxa"/>
            <w:vAlign w:val="center"/>
          </w:tcPr>
          <w:p w14:paraId="22FF6131" w14:textId="2EDFC4D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1843" w:type="dxa"/>
            <w:vAlign w:val="center"/>
          </w:tcPr>
          <w:p w14:paraId="3A405457" w14:textId="4473A461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AEDF110" w14:textId="77777777" w:rsidR="00880174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相机，触发</w:t>
            </w:r>
            <w:r w:rsidR="00880174">
              <w:rPr>
                <w:rFonts w:ascii="宋体" w:hAnsi="宋体" w:hint="eastAsia"/>
              </w:rPr>
              <w:t>：</w:t>
            </w:r>
          </w:p>
          <w:p w14:paraId="4FB4429A" w14:textId="516BFE30" w:rsidR="00AE31A9" w:rsidRPr="00880174" w:rsidRDefault="004B0E99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880174">
              <w:rPr>
                <w:rFonts w:ascii="宋体" w:hAnsi="宋体" w:hint="eastAsia"/>
              </w:rPr>
              <w:t>建立并关联观测系统</w:t>
            </w:r>
          </w:p>
          <w:p w14:paraId="50F068A5" w14:textId="79663072" w:rsidR="00880174" w:rsidRDefault="00880174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接收网络信息</w:t>
            </w:r>
          </w:p>
        </w:tc>
      </w:tr>
      <w:tr w:rsidR="00AE31A9" w14:paraId="55BABD2F" w14:textId="77777777" w:rsidTr="00AE31A9">
        <w:tc>
          <w:tcPr>
            <w:tcW w:w="1838" w:type="dxa"/>
            <w:vAlign w:val="center"/>
          </w:tcPr>
          <w:p w14:paraId="152633EF" w14:textId="31ED165F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A322C0" w14:textId="2FF19EC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8E77ACB" w14:textId="77777777" w:rsidR="00F556A6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客户端，</w:t>
            </w:r>
            <w:r w:rsidR="00F556A6">
              <w:rPr>
                <w:rFonts w:ascii="宋体" w:hAnsi="宋体" w:hint="eastAsia"/>
              </w:rPr>
              <w:t>触发：</w:t>
            </w:r>
          </w:p>
          <w:p w14:paraId="317295A7" w14:textId="13E3FBF7" w:rsidR="00AE31A9" w:rsidRPr="00F556A6" w:rsidRDefault="004B0E99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F556A6">
              <w:rPr>
                <w:rFonts w:ascii="宋体" w:hAnsi="宋体" w:hint="eastAsia"/>
              </w:rPr>
              <w:t>关联观测系统</w:t>
            </w:r>
            <w:r w:rsidR="00F556A6" w:rsidRPr="00F556A6">
              <w:rPr>
                <w:rFonts w:ascii="宋体" w:hAnsi="宋体" w:hint="eastAsia"/>
              </w:rPr>
              <w:t>；</w:t>
            </w:r>
          </w:p>
          <w:p w14:paraId="0E79122B" w14:textId="199E05DB" w:rsidR="00F556A6" w:rsidRDefault="00F73205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周期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秒，向客户端发送观测系统工作状态</w:t>
            </w:r>
          </w:p>
        </w:tc>
      </w:tr>
      <w:tr w:rsidR="00AE31A9" w14:paraId="0A83A324" w14:textId="77777777" w:rsidTr="00AE31A9">
        <w:tc>
          <w:tcPr>
            <w:tcW w:w="1838" w:type="dxa"/>
            <w:vAlign w:val="center"/>
          </w:tcPr>
          <w:p w14:paraId="0A954C75" w14:textId="0DDCA275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CA2DB47" w14:textId="3C688EA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5386" w:type="dxa"/>
          </w:tcPr>
          <w:p w14:paraId="2EC3042B" w14:textId="07E0D514" w:rsidR="00AE31A9" w:rsidRDefault="004B0E99" w:rsidP="00B763C6">
            <w:pPr>
              <w:spacing w:line="288" w:lineRule="auto"/>
            </w:pPr>
            <w:r>
              <w:rPr>
                <w:rFonts w:ascii="宋体" w:hAnsi="宋体" w:hint="eastAsia"/>
              </w:rPr>
              <w:t>通知相机观测系统类型</w:t>
            </w:r>
          </w:p>
        </w:tc>
      </w:tr>
    </w:tbl>
    <w:p w14:paraId="6736293D" w14:textId="62C8D365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注册望远镜</w:t>
      </w:r>
    </w:p>
    <w:p w14:paraId="4D62A6AD" w14:textId="6B598A40" w:rsidR="0017266C" w:rsidRPr="005C2581" w:rsidRDefault="0017266C" w:rsidP="005C25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</w:t>
      </w:r>
      <w:r w:rsidR="00C04F75">
        <w:rPr>
          <w:sz w:val="21"/>
        </w:rPr>
        <w:t>i</w:t>
      </w:r>
      <w:r w:rsidRPr="005C2581">
        <w:rPr>
          <w:sz w:val="21"/>
        </w:rPr>
        <w:t xml:space="preserve">d=001, </w:t>
      </w:r>
      <w:proofErr w:type="spellStart"/>
      <w:r w:rsidRPr="005C2581">
        <w:rPr>
          <w:sz w:val="21"/>
        </w:rPr>
        <w:t>uid</w:t>
      </w:r>
      <w:proofErr w:type="spellEnd"/>
      <w:r w:rsidRPr="005C2581">
        <w:rPr>
          <w:sz w:val="21"/>
        </w:rPr>
        <w:t>=002</w:t>
      </w:r>
    </w:p>
    <w:p w14:paraId="1F589ABB" w14:textId="35E6E946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2：注册相机</w:t>
      </w:r>
    </w:p>
    <w:p w14:paraId="2F70811E" w14:textId="55CCE6D4" w:rsidR="001F69F7" w:rsidRPr="001F69F7" w:rsidRDefault="001F69F7" w:rsidP="001F69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F69F7">
        <w:rPr>
          <w:rFonts w:hint="eastAsia"/>
          <w:sz w:val="21"/>
        </w:rPr>
        <w:t>r</w:t>
      </w:r>
      <w:r w:rsidRPr="001F69F7">
        <w:rPr>
          <w:sz w:val="21"/>
        </w:rPr>
        <w:t xml:space="preserve">egister gid=001, </w:t>
      </w:r>
      <w:proofErr w:type="spellStart"/>
      <w:r w:rsidRPr="001F69F7">
        <w:rPr>
          <w:sz w:val="21"/>
        </w:rPr>
        <w:t>uid</w:t>
      </w:r>
      <w:proofErr w:type="spellEnd"/>
      <w:r w:rsidRPr="001F69F7">
        <w:rPr>
          <w:sz w:val="21"/>
        </w:rPr>
        <w:t>=002</w:t>
      </w:r>
      <w:r>
        <w:rPr>
          <w:sz w:val="21"/>
        </w:rPr>
        <w:t xml:space="preserve">, </w:t>
      </w:r>
      <w:proofErr w:type="spellStart"/>
      <w:r>
        <w:rPr>
          <w:sz w:val="21"/>
        </w:rPr>
        <w:t>cid</w:t>
      </w:r>
      <w:proofErr w:type="spellEnd"/>
      <w:r>
        <w:rPr>
          <w:sz w:val="21"/>
        </w:rPr>
        <w:t>=021</w:t>
      </w:r>
    </w:p>
    <w:p w14:paraId="27B9A991" w14:textId="174353D8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3：注册客户端</w:t>
      </w:r>
    </w:p>
    <w:p w14:paraId="1395613D" w14:textId="52B56C7F" w:rsidR="003F2DA7" w:rsidRPr="003F2DA7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F2DA7">
        <w:rPr>
          <w:rFonts w:hint="eastAsia"/>
          <w:sz w:val="21"/>
        </w:rPr>
        <w:t>r</w:t>
      </w:r>
      <w:r w:rsidRPr="003F2DA7">
        <w:rPr>
          <w:sz w:val="21"/>
        </w:rPr>
        <w:t xml:space="preserve">egister gid=001, </w:t>
      </w:r>
      <w:proofErr w:type="spellStart"/>
      <w:r w:rsidRPr="003F2DA7">
        <w:rPr>
          <w:sz w:val="21"/>
        </w:rPr>
        <w:t>uid</w:t>
      </w:r>
      <w:proofErr w:type="spellEnd"/>
      <w:r w:rsidRPr="003F2DA7">
        <w:rPr>
          <w:sz w:val="21"/>
        </w:rPr>
        <w:t>=002</w:t>
      </w:r>
    </w:p>
    <w:p w14:paraId="2F3BF2AA" w14:textId="42A8F7C5" w:rsidR="002F3872" w:rsidRDefault="002820D5" w:rsidP="002820D5">
      <w:pPr>
        <w:pStyle w:val="2"/>
        <w:rPr>
          <w:rFonts w:ascii="宋体" w:hAnsi="宋体"/>
        </w:rPr>
      </w:pPr>
      <w:bookmarkStart w:id="9" w:name="_Toc532118376"/>
      <w:r>
        <w:rPr>
          <w:rFonts w:ascii="宋体" w:hAnsi="宋体" w:hint="eastAsia"/>
        </w:rPr>
        <w:t>unregister</w:t>
      </w:r>
      <w:r>
        <w:rPr>
          <w:rFonts w:ascii="宋体" w:hAnsi="宋体" w:hint="eastAsia"/>
        </w:rPr>
        <w:t>：注销客户端</w:t>
      </w:r>
      <w:bookmarkEnd w:id="9"/>
    </w:p>
    <w:p w14:paraId="602AB4EE" w14:textId="77777777" w:rsidR="000E6490" w:rsidRDefault="000E64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16BFF60" w14:textId="3AC41DCC" w:rsidR="000E6490" w:rsidRPr="009F68E0" w:rsidRDefault="000E6490" w:rsidP="000E64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lastRenderedPageBreak/>
        <w:t>r</w:t>
      </w:r>
      <w:r w:rsidRPr="009F68E0">
        <w:rPr>
          <w:sz w:val="21"/>
        </w:rPr>
        <w:t xml:space="preserve">egister gid=&lt;&gt;, </w:t>
      </w:r>
      <w:proofErr w:type="spellStart"/>
      <w:r w:rsidRPr="009F68E0">
        <w:rPr>
          <w:sz w:val="21"/>
        </w:rPr>
        <w:t>uid</w:t>
      </w:r>
      <w:proofErr w:type="spellEnd"/>
      <w:r w:rsidRPr="009F68E0">
        <w:rPr>
          <w:sz w:val="21"/>
        </w:rPr>
        <w:t>=&lt;&gt;</w:t>
      </w:r>
    </w:p>
    <w:p w14:paraId="41408A57" w14:textId="77777777" w:rsidR="000833BD" w:rsidRDefault="000833B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0833BD" w:rsidRPr="00120D55" w14:paraId="4BAAC4D6" w14:textId="77777777" w:rsidTr="00B763C6">
        <w:tc>
          <w:tcPr>
            <w:tcW w:w="1838" w:type="dxa"/>
            <w:vAlign w:val="center"/>
          </w:tcPr>
          <w:p w14:paraId="64081088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46F24F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6E9353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0833BD" w14:paraId="3E55841B" w14:textId="77777777" w:rsidTr="00B763C6">
        <w:tc>
          <w:tcPr>
            <w:tcW w:w="1838" w:type="dxa"/>
            <w:vAlign w:val="center"/>
          </w:tcPr>
          <w:p w14:paraId="714E2160" w14:textId="31209F6A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5D6365B2" w14:textId="77777777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0920EFB" w14:textId="6D2DC698" w:rsidR="000833BD" w:rsidRDefault="000833BD" w:rsidP="000833BD">
            <w:pPr>
              <w:spacing w:line="288" w:lineRule="auto"/>
            </w:pPr>
            <w:r>
              <w:rPr>
                <w:rFonts w:hint="eastAsia"/>
              </w:rPr>
              <w:t>注销客户端，解除与观测系统的关联关系</w:t>
            </w:r>
          </w:p>
        </w:tc>
      </w:tr>
    </w:tbl>
    <w:p w14:paraId="60C87E4D" w14:textId="61BCA72A" w:rsidR="007D7A16" w:rsidRDefault="007D7A1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</w:p>
    <w:p w14:paraId="06A236C7" w14:textId="36AB35BE" w:rsidR="007D7A16" w:rsidRPr="005C2581" w:rsidRDefault="007D7A16" w:rsidP="007D7A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un</w:t>
      </w:r>
      <w:r w:rsidRPr="005C2581">
        <w:rPr>
          <w:rFonts w:hint="eastAsia"/>
          <w:sz w:val="21"/>
        </w:rPr>
        <w:t>r</w:t>
      </w:r>
      <w:r w:rsidRPr="005C2581">
        <w:rPr>
          <w:sz w:val="21"/>
        </w:rPr>
        <w:t xml:space="preserve">egister gid=001, </w:t>
      </w:r>
      <w:proofErr w:type="spellStart"/>
      <w:r w:rsidRPr="005C2581">
        <w:rPr>
          <w:sz w:val="21"/>
        </w:rPr>
        <w:t>uid</w:t>
      </w:r>
      <w:proofErr w:type="spellEnd"/>
      <w:r w:rsidRPr="005C2581">
        <w:rPr>
          <w:sz w:val="21"/>
        </w:rPr>
        <w:t>=002</w:t>
      </w:r>
    </w:p>
    <w:p w14:paraId="68DF6490" w14:textId="798810EA" w:rsidR="002820D5" w:rsidRDefault="003F375B" w:rsidP="003F375B">
      <w:pPr>
        <w:pStyle w:val="2"/>
        <w:rPr>
          <w:rFonts w:ascii="宋体" w:hAnsi="宋体"/>
        </w:rPr>
      </w:pPr>
      <w:bookmarkStart w:id="10" w:name="_Toc532118377"/>
      <w:r>
        <w:rPr>
          <w:rFonts w:ascii="宋体" w:hAnsi="宋体" w:hint="eastAsia"/>
        </w:rPr>
        <w:t>s</w:t>
      </w:r>
      <w:r>
        <w:rPr>
          <w:rFonts w:ascii="宋体" w:hAnsi="宋体"/>
        </w:rPr>
        <w:t>tart</w:t>
      </w:r>
      <w:r>
        <w:rPr>
          <w:rFonts w:ascii="宋体" w:hAnsi="宋体" w:hint="eastAsia"/>
        </w:rPr>
        <w:t>：启动自动观测流程</w:t>
      </w:r>
      <w:bookmarkEnd w:id="10"/>
    </w:p>
    <w:p w14:paraId="1AD81106" w14:textId="77777777" w:rsidR="00C95A29" w:rsidRDefault="00C95A2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E11D08B" w14:textId="638294FB" w:rsidR="00C95A29" w:rsidRPr="009F68E0" w:rsidRDefault="00C95A29" w:rsidP="00C95A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9F68E0">
        <w:rPr>
          <w:sz w:val="21"/>
        </w:rPr>
        <w:t xml:space="preserve">=&lt;&gt;, </w:t>
      </w:r>
      <w:proofErr w:type="spellStart"/>
      <w:r w:rsidR="00F93EF5">
        <w:rPr>
          <w:sz w:val="21"/>
        </w:rPr>
        <w:t>uid</w:t>
      </w:r>
      <w:proofErr w:type="spellEnd"/>
      <w:r w:rsidRPr="009F68E0">
        <w:rPr>
          <w:sz w:val="21"/>
        </w:rPr>
        <w:t>=&lt;&gt;</w:t>
      </w:r>
    </w:p>
    <w:p w14:paraId="6417C147" w14:textId="77777777" w:rsidR="00830889" w:rsidRDefault="0083088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30889" w:rsidRPr="00120D55" w14:paraId="27A79D8F" w14:textId="77777777" w:rsidTr="00B763C6">
        <w:tc>
          <w:tcPr>
            <w:tcW w:w="1838" w:type="dxa"/>
            <w:vAlign w:val="center"/>
          </w:tcPr>
          <w:p w14:paraId="7E5EB71A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2A35962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FA8BEAC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30889" w14:paraId="287C0F4A" w14:textId="77777777" w:rsidTr="00B763C6">
        <w:tc>
          <w:tcPr>
            <w:tcW w:w="1838" w:type="dxa"/>
            <w:vAlign w:val="center"/>
          </w:tcPr>
          <w:p w14:paraId="64543EF4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F0005D6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0EECAB80" w14:textId="07C7ABEB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启动观测系统的自动观测流程</w:t>
            </w:r>
          </w:p>
        </w:tc>
      </w:tr>
    </w:tbl>
    <w:p w14:paraId="58480B38" w14:textId="4A13AA7B" w:rsidR="00D121C0" w:rsidRDefault="00D121C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F73AA7">
        <w:rPr>
          <w:rFonts w:ascii="宋体" w:hAnsi="宋体" w:hint="eastAsia"/>
        </w:rPr>
        <w:t>1：启动指定观测系统</w:t>
      </w:r>
    </w:p>
    <w:p w14:paraId="5EE35130" w14:textId="71B425DF" w:rsidR="00D121C0" w:rsidRDefault="00D121C0" w:rsidP="00D121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5C2581">
        <w:rPr>
          <w:sz w:val="21"/>
        </w:rPr>
        <w:t xml:space="preserve">=001, </w:t>
      </w:r>
      <w:proofErr w:type="spellStart"/>
      <w:r w:rsidR="00F93EF5">
        <w:rPr>
          <w:sz w:val="21"/>
        </w:rPr>
        <w:t>uid</w:t>
      </w:r>
      <w:proofErr w:type="spellEnd"/>
      <w:r w:rsidRPr="005C2581">
        <w:rPr>
          <w:sz w:val="21"/>
        </w:rPr>
        <w:t>=002</w:t>
      </w:r>
    </w:p>
    <w:p w14:paraId="1EC740DA" w14:textId="408250B5" w:rsidR="00F73AA7" w:rsidRDefault="00F73AA7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sz w:val="21"/>
        </w:rPr>
      </w:pPr>
      <w:r>
        <w:rPr>
          <w:rFonts w:hint="eastAsia"/>
          <w:sz w:val="21"/>
        </w:rPr>
        <w:t>示例</w:t>
      </w:r>
      <w:r>
        <w:rPr>
          <w:rFonts w:hint="eastAsia"/>
          <w:sz w:val="21"/>
        </w:rPr>
        <w:t>2</w:t>
      </w:r>
      <w:r>
        <w:rPr>
          <w:rFonts w:hint="eastAsia"/>
          <w:sz w:val="21"/>
        </w:rPr>
        <w:t>：启动</w:t>
      </w:r>
      <w:r w:rsidR="00AD4B1F">
        <w:rPr>
          <w:rFonts w:hint="eastAsia"/>
          <w:sz w:val="21"/>
        </w:rPr>
        <w:t>所有已建立的观测系统</w:t>
      </w:r>
    </w:p>
    <w:p w14:paraId="625F1548" w14:textId="2CDBF8C5" w:rsidR="00AD4B1F" w:rsidRPr="00AD4B1F" w:rsidRDefault="00AD4B1F" w:rsidP="00120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</w:t>
      </w:r>
      <w:r>
        <w:rPr>
          <w:sz w:val="21"/>
        </w:rPr>
        <w:t>tart</w:t>
      </w:r>
    </w:p>
    <w:p w14:paraId="5239DF16" w14:textId="41A1572D" w:rsidR="00F97A7E" w:rsidRDefault="00F97A7E" w:rsidP="00F97A7E">
      <w:pPr>
        <w:pStyle w:val="2"/>
        <w:rPr>
          <w:rFonts w:ascii="宋体" w:hAnsi="宋体"/>
        </w:rPr>
      </w:pPr>
      <w:bookmarkStart w:id="11" w:name="_Toc532118378"/>
      <w:r>
        <w:rPr>
          <w:rFonts w:ascii="宋体" w:hAnsi="宋体" w:hint="eastAsia"/>
        </w:rPr>
        <w:t>s</w:t>
      </w:r>
      <w:r>
        <w:rPr>
          <w:rFonts w:ascii="宋体" w:hAnsi="宋体"/>
        </w:rPr>
        <w:t>t</w:t>
      </w:r>
      <w:r>
        <w:rPr>
          <w:rFonts w:ascii="宋体" w:hAnsi="宋体" w:hint="eastAsia"/>
        </w:rPr>
        <w:t>op</w:t>
      </w:r>
      <w:r>
        <w:rPr>
          <w:rFonts w:ascii="宋体" w:hAnsi="宋体" w:hint="eastAsia"/>
        </w:rPr>
        <w:t>：停止自动观测流程</w:t>
      </w:r>
      <w:bookmarkEnd w:id="11"/>
    </w:p>
    <w:p w14:paraId="674F60E0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B446151" w14:textId="3D42F66C" w:rsidR="00B511D3" w:rsidRPr="009F68E0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9F68E0">
        <w:rPr>
          <w:sz w:val="21"/>
        </w:rPr>
        <w:t xml:space="preserve">=&lt;&gt;, </w:t>
      </w:r>
      <w:proofErr w:type="spellStart"/>
      <w:r w:rsidR="00F93EF5">
        <w:rPr>
          <w:sz w:val="21"/>
        </w:rPr>
        <w:t>uid</w:t>
      </w:r>
      <w:proofErr w:type="spellEnd"/>
      <w:r w:rsidRPr="009F68E0">
        <w:rPr>
          <w:sz w:val="21"/>
        </w:rPr>
        <w:t>=&lt;&gt;</w:t>
      </w:r>
    </w:p>
    <w:p w14:paraId="39565F81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511D3" w:rsidRPr="00120D55" w14:paraId="49ED5A9B" w14:textId="77777777" w:rsidTr="00B763C6">
        <w:tc>
          <w:tcPr>
            <w:tcW w:w="1838" w:type="dxa"/>
            <w:vAlign w:val="center"/>
          </w:tcPr>
          <w:p w14:paraId="419AB41A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66FC13EC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F9533B3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511D3" w14:paraId="086CEAB7" w14:textId="77777777" w:rsidTr="00B763C6">
        <w:tc>
          <w:tcPr>
            <w:tcW w:w="1838" w:type="dxa"/>
            <w:vAlign w:val="center"/>
          </w:tcPr>
          <w:p w14:paraId="31B9BA76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D3305A7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96CA7C4" w14:textId="078284D0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停止观测系统的自动观测流程</w:t>
            </w:r>
            <w:r w:rsidR="00EC1CF3">
              <w:rPr>
                <w:rFonts w:hint="eastAsia"/>
              </w:rPr>
              <w:t>，触发停止</w:t>
            </w:r>
            <w:r w:rsidR="00EE6DE5">
              <w:rPr>
                <w:rFonts w:hint="eastAsia"/>
              </w:rPr>
              <w:t>当前观测计划</w:t>
            </w:r>
          </w:p>
        </w:tc>
      </w:tr>
    </w:tbl>
    <w:p w14:paraId="55752028" w14:textId="4E88ED02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示例</w:t>
      </w:r>
      <w:r w:rsidR="00807E4C">
        <w:rPr>
          <w:rFonts w:ascii="宋体" w:hAnsi="宋体" w:hint="eastAsia"/>
        </w:rPr>
        <w:t>1：停止指定观测系统</w:t>
      </w:r>
    </w:p>
    <w:p w14:paraId="095F88C9" w14:textId="586DA6B3" w:rsidR="00B511D3" w:rsidRPr="005C2581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</w:t>
      </w:r>
      <w:r w:rsidR="00420878">
        <w:rPr>
          <w:rFonts w:hint="eastAsia"/>
          <w:sz w:val="21"/>
        </w:rPr>
        <w:t>op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5C2581">
        <w:rPr>
          <w:sz w:val="21"/>
        </w:rPr>
        <w:t xml:space="preserve">=001, </w:t>
      </w:r>
      <w:proofErr w:type="spellStart"/>
      <w:r w:rsidR="00F93EF5">
        <w:rPr>
          <w:sz w:val="21"/>
        </w:rPr>
        <w:t>uid</w:t>
      </w:r>
      <w:proofErr w:type="spellEnd"/>
      <w:r w:rsidRPr="005C2581">
        <w:rPr>
          <w:sz w:val="21"/>
        </w:rPr>
        <w:t>=002</w:t>
      </w:r>
    </w:p>
    <w:p w14:paraId="047FAF1C" w14:textId="51D6212B" w:rsidR="00AC36F6" w:rsidRDefault="00AC36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：停止所有已建立的观测系统</w:t>
      </w:r>
    </w:p>
    <w:p w14:paraId="316D8397" w14:textId="0B7A8C3E" w:rsidR="00AC36F6" w:rsidRPr="005C2581" w:rsidRDefault="00AC36F6" w:rsidP="00AC36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</w:p>
    <w:p w14:paraId="356C9682" w14:textId="1A112649" w:rsidR="0068316C" w:rsidRDefault="0068316C" w:rsidP="0068316C">
      <w:pPr>
        <w:pStyle w:val="2"/>
        <w:rPr>
          <w:rFonts w:ascii="宋体" w:hAnsi="宋体"/>
        </w:rPr>
      </w:pPr>
      <w:bookmarkStart w:id="12" w:name="_Toc532118379"/>
      <w:r>
        <w:rPr>
          <w:rFonts w:ascii="宋体" w:hAnsi="宋体" w:hint="eastAsia"/>
        </w:rPr>
        <w:t>enable</w:t>
      </w:r>
      <w:r>
        <w:rPr>
          <w:rFonts w:ascii="宋体" w:hAnsi="宋体" w:hint="eastAsia"/>
        </w:rPr>
        <w:t>：启用观测系统或相机</w:t>
      </w:r>
      <w:bookmarkEnd w:id="12"/>
    </w:p>
    <w:p w14:paraId="21D6CFC5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48ED8A8A" w14:textId="3240BBE5" w:rsidR="0068316C" w:rsidRPr="009F68E0" w:rsidRDefault="00F73AA7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enable</w:t>
      </w:r>
      <w:r w:rsidR="0068316C">
        <w:rPr>
          <w:sz w:val="21"/>
        </w:rPr>
        <w:t xml:space="preserve"> </w:t>
      </w:r>
      <w:r w:rsidR="00F93EF5">
        <w:rPr>
          <w:sz w:val="21"/>
        </w:rPr>
        <w:t>gid</w:t>
      </w:r>
      <w:r w:rsidR="0068316C" w:rsidRPr="009F68E0">
        <w:rPr>
          <w:sz w:val="21"/>
        </w:rPr>
        <w:t xml:space="preserve">=&lt;&gt;, </w:t>
      </w:r>
      <w:proofErr w:type="spellStart"/>
      <w:r w:rsidR="00F93EF5">
        <w:rPr>
          <w:sz w:val="21"/>
        </w:rPr>
        <w:t>uid</w:t>
      </w:r>
      <w:proofErr w:type="spellEnd"/>
      <w:r w:rsidR="0068316C" w:rsidRPr="009F68E0">
        <w:rPr>
          <w:sz w:val="21"/>
        </w:rPr>
        <w:t>=&lt;&gt;</w:t>
      </w:r>
      <w:r w:rsidR="00183E05">
        <w:rPr>
          <w:sz w:val="21"/>
        </w:rPr>
        <w:t xml:space="preserve">, </w:t>
      </w:r>
      <w:proofErr w:type="spellStart"/>
      <w:r w:rsidR="00F93EF5">
        <w:rPr>
          <w:sz w:val="21"/>
        </w:rPr>
        <w:t>cid</w:t>
      </w:r>
      <w:proofErr w:type="spellEnd"/>
      <w:r w:rsidR="00183E05">
        <w:rPr>
          <w:sz w:val="21"/>
        </w:rPr>
        <w:t>=&lt;&gt;</w:t>
      </w:r>
    </w:p>
    <w:p w14:paraId="5BE89F08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6C" w:rsidRPr="00120D55" w14:paraId="118F6E1D" w14:textId="77777777" w:rsidTr="00B763C6">
        <w:tc>
          <w:tcPr>
            <w:tcW w:w="1838" w:type="dxa"/>
            <w:vAlign w:val="center"/>
          </w:tcPr>
          <w:p w14:paraId="0629DA04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9D7258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493857DC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6C" w14:paraId="645DB389" w14:textId="77777777" w:rsidTr="00B763C6">
        <w:tc>
          <w:tcPr>
            <w:tcW w:w="1838" w:type="dxa"/>
            <w:vAlign w:val="center"/>
          </w:tcPr>
          <w:p w14:paraId="4680042F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82D5B03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EAA1B0C" w14:textId="3F12BAFA" w:rsidR="0068316C" w:rsidRDefault="00B90F99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</w:t>
            </w:r>
            <w:r w:rsidR="00AC4539">
              <w:rPr>
                <w:rFonts w:hint="eastAsia"/>
              </w:rPr>
              <w:t>输入</w:t>
            </w:r>
            <w:proofErr w:type="spellStart"/>
            <w:r w:rsidR="00F93EF5">
              <w:rPr>
                <w:rFonts w:hint="eastAsia"/>
              </w:rPr>
              <w:t>cid</w:t>
            </w:r>
            <w:proofErr w:type="spellEnd"/>
            <w:r w:rsidR="00AC4539">
              <w:rPr>
                <w:rFonts w:hint="eastAsia"/>
              </w:rPr>
              <w:t>时，</w:t>
            </w:r>
            <w:r w:rsidR="002F0BF3">
              <w:rPr>
                <w:rFonts w:hint="eastAsia"/>
              </w:rPr>
              <w:t>启用该相机</w:t>
            </w:r>
            <w:r w:rsidR="008E1B14">
              <w:rPr>
                <w:rFonts w:hint="eastAsia"/>
              </w:rPr>
              <w:t>。启用相机不改变观测系统的被禁用状态</w:t>
            </w:r>
          </w:p>
          <w:p w14:paraId="3F09570F" w14:textId="114256DE" w:rsidR="002F0BF3" w:rsidRDefault="002F0BF3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proofErr w:type="spellStart"/>
            <w:r w:rsidR="00F93EF5">
              <w:rPr>
                <w:rFonts w:hint="eastAsia"/>
              </w:rPr>
              <w:t>cid</w:t>
            </w:r>
            <w:proofErr w:type="spellEnd"/>
            <w:r>
              <w:rPr>
                <w:rFonts w:hint="eastAsia"/>
              </w:rPr>
              <w:t>时，启用该观测系统</w:t>
            </w:r>
            <w:r w:rsidR="008E1B14">
              <w:rPr>
                <w:rFonts w:hint="eastAsia"/>
              </w:rPr>
              <w:t>。启用观测系统不改变相机的被禁用状态</w:t>
            </w:r>
          </w:p>
        </w:tc>
      </w:tr>
    </w:tbl>
    <w:p w14:paraId="79BD8DD8" w14:textId="4B573624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6C6965">
        <w:rPr>
          <w:rFonts w:ascii="宋体" w:hAnsi="宋体" w:hint="eastAsia"/>
        </w:rPr>
        <w:t>1：启用相机</w:t>
      </w:r>
    </w:p>
    <w:p w14:paraId="77F79A11" w14:textId="7CBE0B97" w:rsidR="0068316C" w:rsidRPr="005C2581" w:rsidRDefault="00AE2925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sz w:val="21"/>
        </w:rPr>
        <w:t>enable</w:t>
      </w:r>
      <w:r w:rsidR="0068316C">
        <w:rPr>
          <w:sz w:val="21"/>
        </w:rPr>
        <w:t xml:space="preserve"> </w:t>
      </w:r>
      <w:r w:rsidR="00F93EF5">
        <w:rPr>
          <w:sz w:val="21"/>
        </w:rPr>
        <w:t>gid</w:t>
      </w:r>
      <w:r w:rsidR="0068316C" w:rsidRPr="005C2581">
        <w:rPr>
          <w:sz w:val="21"/>
        </w:rPr>
        <w:t xml:space="preserve">=001, </w:t>
      </w:r>
      <w:proofErr w:type="spellStart"/>
      <w:r w:rsidR="00F93EF5">
        <w:rPr>
          <w:sz w:val="21"/>
        </w:rPr>
        <w:t>uid</w:t>
      </w:r>
      <w:proofErr w:type="spellEnd"/>
      <w:r w:rsidR="0068316C" w:rsidRPr="005C2581">
        <w:rPr>
          <w:sz w:val="21"/>
        </w:rPr>
        <w:t>=002</w:t>
      </w:r>
      <w:r>
        <w:rPr>
          <w:sz w:val="21"/>
        </w:rPr>
        <w:t xml:space="preserve">, </w:t>
      </w:r>
      <w:proofErr w:type="spellStart"/>
      <w:r w:rsidR="00F93EF5">
        <w:rPr>
          <w:sz w:val="21"/>
        </w:rPr>
        <w:t>cid</w:t>
      </w:r>
      <w:proofErr w:type="spellEnd"/>
      <w:r>
        <w:rPr>
          <w:sz w:val="21"/>
        </w:rPr>
        <w:t>=021</w:t>
      </w:r>
    </w:p>
    <w:p w14:paraId="70DE6F17" w14:textId="30CAC8EC" w:rsidR="0068316C" w:rsidRDefault="00893CB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启用观测系统</w:t>
      </w:r>
    </w:p>
    <w:p w14:paraId="6E8AD468" w14:textId="2BFCB09F" w:rsidR="00493811" w:rsidRPr="006F1016" w:rsidRDefault="00493811" w:rsidP="006F10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6F1016">
        <w:rPr>
          <w:rFonts w:hint="eastAsia"/>
          <w:sz w:val="21"/>
        </w:rPr>
        <w:t>e</w:t>
      </w:r>
      <w:r w:rsidRPr="006F1016">
        <w:rPr>
          <w:sz w:val="21"/>
        </w:rPr>
        <w:t xml:space="preserve">nable </w:t>
      </w:r>
      <w:r w:rsidR="00F93EF5">
        <w:rPr>
          <w:sz w:val="21"/>
        </w:rPr>
        <w:t>gid</w:t>
      </w:r>
      <w:r w:rsidRPr="006F1016">
        <w:rPr>
          <w:sz w:val="21"/>
        </w:rPr>
        <w:t>=001, unit=002</w:t>
      </w:r>
    </w:p>
    <w:p w14:paraId="418EA968" w14:textId="19FAFF67" w:rsidR="007A5E0A" w:rsidRDefault="007A5E0A" w:rsidP="007A5E0A">
      <w:pPr>
        <w:pStyle w:val="2"/>
        <w:rPr>
          <w:rFonts w:ascii="宋体" w:hAnsi="宋体"/>
        </w:rPr>
      </w:pPr>
      <w:bookmarkStart w:id="13" w:name="_Toc532118380"/>
      <w:r>
        <w:rPr>
          <w:rFonts w:ascii="宋体" w:hAnsi="宋体" w:hint="eastAsia"/>
        </w:rPr>
        <w:t>disable</w:t>
      </w:r>
      <w:r>
        <w:rPr>
          <w:rFonts w:ascii="宋体" w:hAnsi="宋体" w:hint="eastAsia"/>
        </w:rPr>
        <w:t>：禁用观测系统或相机</w:t>
      </w:r>
      <w:bookmarkEnd w:id="13"/>
    </w:p>
    <w:p w14:paraId="1905BF45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0C876E4B" w14:textId="327ED0C1" w:rsidR="007A5E0A" w:rsidRPr="009F68E0" w:rsidRDefault="007A5E0A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able</w:t>
      </w:r>
      <w:r>
        <w:rPr>
          <w:sz w:val="21"/>
        </w:rPr>
        <w:t xml:space="preserve"> </w:t>
      </w:r>
      <w:r w:rsidR="00F93EF5">
        <w:rPr>
          <w:sz w:val="21"/>
        </w:rPr>
        <w:t>gid</w:t>
      </w:r>
      <w:r w:rsidRPr="009F68E0">
        <w:rPr>
          <w:sz w:val="21"/>
        </w:rPr>
        <w:t xml:space="preserve">=&lt;&gt;, </w:t>
      </w:r>
      <w:proofErr w:type="spellStart"/>
      <w:r w:rsidR="00F93EF5">
        <w:rPr>
          <w:sz w:val="21"/>
        </w:rPr>
        <w:t>uid</w:t>
      </w:r>
      <w:proofErr w:type="spellEnd"/>
      <w:r w:rsidRPr="009F68E0">
        <w:rPr>
          <w:sz w:val="21"/>
        </w:rPr>
        <w:t>=&lt;&gt;</w:t>
      </w:r>
      <w:r>
        <w:rPr>
          <w:sz w:val="21"/>
        </w:rPr>
        <w:t xml:space="preserve">, </w:t>
      </w:r>
      <w:proofErr w:type="spellStart"/>
      <w:r w:rsidR="00F93EF5">
        <w:rPr>
          <w:sz w:val="21"/>
        </w:rPr>
        <w:t>cid</w:t>
      </w:r>
      <w:proofErr w:type="spellEnd"/>
      <w:r>
        <w:rPr>
          <w:sz w:val="21"/>
        </w:rPr>
        <w:t>=&lt;&gt;</w:t>
      </w:r>
    </w:p>
    <w:p w14:paraId="429EFDE0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A5E0A" w:rsidRPr="00120D55" w14:paraId="7EA70FC0" w14:textId="77777777" w:rsidTr="00B763C6">
        <w:tc>
          <w:tcPr>
            <w:tcW w:w="1838" w:type="dxa"/>
            <w:vAlign w:val="center"/>
          </w:tcPr>
          <w:p w14:paraId="687E50EA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0F31958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92013DF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A5E0A" w14:paraId="7FFFF42F" w14:textId="77777777" w:rsidTr="00B763C6">
        <w:tc>
          <w:tcPr>
            <w:tcW w:w="1838" w:type="dxa"/>
            <w:vAlign w:val="center"/>
          </w:tcPr>
          <w:p w14:paraId="6A142C5D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22F6D01E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19ACAB0" w14:textId="1E2E0C50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输入</w:t>
            </w:r>
            <w:proofErr w:type="spellStart"/>
            <w:r w:rsidR="00F93EF5">
              <w:rPr>
                <w:rFonts w:hint="eastAsia"/>
              </w:rPr>
              <w:t>cid</w:t>
            </w:r>
            <w:proofErr w:type="spellEnd"/>
            <w:r>
              <w:rPr>
                <w:rFonts w:hint="eastAsia"/>
              </w:rPr>
              <w:t>时，禁用该相机。禁用相机</w:t>
            </w:r>
            <w:r w:rsidR="001A3236">
              <w:rPr>
                <w:rFonts w:hint="eastAsia"/>
              </w:rPr>
              <w:t>触发</w:t>
            </w:r>
            <w:r w:rsidR="001A3236">
              <w:rPr>
                <w:rFonts w:hint="eastAsia"/>
              </w:rPr>
              <w:lastRenderedPageBreak/>
              <w:t>停止该相机曝光；禁用相机</w:t>
            </w:r>
            <w:r>
              <w:rPr>
                <w:rFonts w:hint="eastAsia"/>
              </w:rPr>
              <w:t>不改变观测系统的被启用状态</w:t>
            </w:r>
          </w:p>
          <w:p w14:paraId="5A5EC031" w14:textId="42793917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proofErr w:type="spellStart"/>
            <w:r w:rsidR="00F93EF5">
              <w:rPr>
                <w:rFonts w:hint="eastAsia"/>
              </w:rPr>
              <w:t>cid</w:t>
            </w:r>
            <w:proofErr w:type="spellEnd"/>
            <w:r>
              <w:rPr>
                <w:rFonts w:hint="eastAsia"/>
              </w:rPr>
              <w:t>时，禁用该观测系统。禁用观测系统</w:t>
            </w:r>
            <w:r w:rsidR="00C84B2C">
              <w:rPr>
                <w:rFonts w:hint="eastAsia"/>
              </w:rPr>
              <w:t>停止在执行观测计划；禁用观测系统</w:t>
            </w:r>
            <w:r>
              <w:rPr>
                <w:rFonts w:hint="eastAsia"/>
              </w:rPr>
              <w:t>不改变相机的被启用状态</w:t>
            </w:r>
          </w:p>
        </w:tc>
      </w:tr>
    </w:tbl>
    <w:p w14:paraId="1947ADDB" w14:textId="7A0EC6BB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示例1：</w:t>
      </w:r>
      <w:r w:rsidR="00C82041">
        <w:rPr>
          <w:rFonts w:ascii="宋体" w:hAnsi="宋体" w:hint="eastAsia"/>
        </w:rPr>
        <w:t>禁</w:t>
      </w:r>
      <w:r>
        <w:rPr>
          <w:rFonts w:ascii="宋体" w:hAnsi="宋体" w:hint="eastAsia"/>
        </w:rPr>
        <w:t>用相机</w:t>
      </w:r>
    </w:p>
    <w:p w14:paraId="6DE56AEB" w14:textId="1100DE8F" w:rsidR="007A5E0A" w:rsidRPr="005C2581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>
        <w:rPr>
          <w:sz w:val="21"/>
        </w:rPr>
        <w:t xml:space="preserve">able </w:t>
      </w:r>
      <w:r w:rsidR="00F93EF5">
        <w:rPr>
          <w:sz w:val="21"/>
        </w:rPr>
        <w:t>gid</w:t>
      </w:r>
      <w:r w:rsidR="007A5E0A" w:rsidRPr="005C2581">
        <w:rPr>
          <w:sz w:val="21"/>
        </w:rPr>
        <w:t xml:space="preserve">=001, </w:t>
      </w:r>
      <w:proofErr w:type="spellStart"/>
      <w:r w:rsidR="00F93EF5">
        <w:rPr>
          <w:sz w:val="21"/>
        </w:rPr>
        <w:t>uid</w:t>
      </w:r>
      <w:proofErr w:type="spellEnd"/>
      <w:r w:rsidR="007A5E0A" w:rsidRPr="005C2581">
        <w:rPr>
          <w:sz w:val="21"/>
        </w:rPr>
        <w:t>=002</w:t>
      </w:r>
      <w:r w:rsidR="007A5E0A">
        <w:rPr>
          <w:sz w:val="21"/>
        </w:rPr>
        <w:t xml:space="preserve">, </w:t>
      </w:r>
      <w:proofErr w:type="spellStart"/>
      <w:r w:rsidR="00F93EF5">
        <w:rPr>
          <w:sz w:val="21"/>
        </w:rPr>
        <w:t>cid</w:t>
      </w:r>
      <w:proofErr w:type="spellEnd"/>
      <w:r w:rsidR="007A5E0A">
        <w:rPr>
          <w:sz w:val="21"/>
        </w:rPr>
        <w:t>=021</w:t>
      </w:r>
    </w:p>
    <w:p w14:paraId="1543BAB3" w14:textId="5999841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C82041">
        <w:rPr>
          <w:rFonts w:hint="eastAsia"/>
        </w:rPr>
        <w:t>禁</w:t>
      </w:r>
      <w:r>
        <w:rPr>
          <w:rFonts w:hint="eastAsia"/>
        </w:rPr>
        <w:t>用观测系统</w:t>
      </w:r>
    </w:p>
    <w:p w14:paraId="625E2C48" w14:textId="766637B6" w:rsidR="007A5E0A" w:rsidRPr="006F1016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 w:rsidRPr="006F1016">
        <w:rPr>
          <w:sz w:val="21"/>
        </w:rPr>
        <w:t xml:space="preserve">able </w:t>
      </w:r>
      <w:r w:rsidR="00F93EF5">
        <w:rPr>
          <w:sz w:val="21"/>
        </w:rPr>
        <w:t>gid</w:t>
      </w:r>
      <w:r w:rsidR="007A5E0A" w:rsidRPr="006F1016">
        <w:rPr>
          <w:sz w:val="21"/>
        </w:rPr>
        <w:t>=001, unit=002</w:t>
      </w:r>
    </w:p>
    <w:p w14:paraId="515B90CC" w14:textId="5BB72CF5" w:rsidR="007B5990" w:rsidRDefault="007B5990" w:rsidP="007B5990">
      <w:pPr>
        <w:pStyle w:val="2"/>
        <w:rPr>
          <w:rFonts w:ascii="宋体" w:hAnsi="宋体"/>
        </w:rPr>
      </w:pPr>
      <w:bookmarkStart w:id="14" w:name="_Toc532118381"/>
      <w:proofErr w:type="spellStart"/>
      <w:r>
        <w:rPr>
          <w:rFonts w:ascii="宋体" w:hAnsi="宋体" w:hint="eastAsia"/>
        </w:rPr>
        <w:t>append_plan</w:t>
      </w:r>
      <w:proofErr w:type="spellEnd"/>
      <w:r w:rsidR="00AF7B4B">
        <w:rPr>
          <w:rFonts w:ascii="宋体" w:hAnsi="宋体" w:hint="eastAsia"/>
        </w:rPr>
        <w:t>/</w:t>
      </w:r>
      <w:proofErr w:type="spellStart"/>
      <w:r w:rsidR="00FD440B">
        <w:rPr>
          <w:rFonts w:ascii="宋体" w:hAnsi="宋体" w:hint="eastAsia"/>
        </w:rPr>
        <w:t>append_gwac</w:t>
      </w:r>
      <w:proofErr w:type="spellEnd"/>
      <w:r>
        <w:rPr>
          <w:rFonts w:ascii="宋体" w:hAnsi="宋体" w:hint="eastAsia"/>
        </w:rPr>
        <w:t>：观测计划</w:t>
      </w:r>
      <w:bookmarkEnd w:id="14"/>
    </w:p>
    <w:p w14:paraId="62461179" w14:textId="77777777" w:rsidR="00CA2F25" w:rsidRDefault="00CA2F2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73FDEB3F" w14:textId="32AA38FA" w:rsidR="003F375B" w:rsidRPr="00CC2091" w:rsidRDefault="00667339" w:rsidP="00CC20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proofErr w:type="spellStart"/>
      <w:r w:rsidRPr="00CC2091">
        <w:rPr>
          <w:rFonts w:hint="eastAsia"/>
          <w:sz w:val="21"/>
        </w:rPr>
        <w:t>a</w:t>
      </w:r>
      <w:r w:rsidRPr="00CC2091">
        <w:rPr>
          <w:sz w:val="21"/>
        </w:rPr>
        <w:t>ppend_plan</w:t>
      </w:r>
      <w:proofErr w:type="spellEnd"/>
      <w:r w:rsidRPr="00CC2091">
        <w:rPr>
          <w:sz w:val="21"/>
        </w:rPr>
        <w:t xml:space="preserve"> </w:t>
      </w:r>
      <w:r w:rsidR="00F93EF5">
        <w:rPr>
          <w:sz w:val="21"/>
        </w:rPr>
        <w:t>gid</w:t>
      </w:r>
      <w:r w:rsidRPr="00CC2091">
        <w:rPr>
          <w:sz w:val="21"/>
        </w:rPr>
        <w:t xml:space="preserve">=&lt;&gt;, </w:t>
      </w:r>
      <w:proofErr w:type="spellStart"/>
      <w:r w:rsidR="00F93EF5">
        <w:rPr>
          <w:sz w:val="21"/>
        </w:rPr>
        <w:t>uid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plan_sn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plan_tim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plan_typ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obstyp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grid_id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field_id</w:t>
      </w:r>
      <w:proofErr w:type="spellEnd"/>
      <w:r w:rsidRPr="00CC2091">
        <w:rPr>
          <w:sz w:val="21"/>
        </w:rPr>
        <w:t xml:space="preserve">=&lt;&gt;, observer=&lt;&gt;, </w:t>
      </w:r>
      <w:proofErr w:type="spellStart"/>
      <w:r w:rsidRPr="00CC2091">
        <w:rPr>
          <w:sz w:val="21"/>
        </w:rPr>
        <w:t>objnam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runname</w:t>
      </w:r>
      <w:proofErr w:type="spellEnd"/>
      <w:r w:rsidRPr="00CC2091">
        <w:rPr>
          <w:sz w:val="21"/>
        </w:rPr>
        <w:t xml:space="preserve">=&lt;&gt;, ra=&lt;&gt;, dec=&lt;&gt;, epoch=&lt;&gt;, </w:t>
      </w:r>
      <w:proofErr w:type="spellStart"/>
      <w:r w:rsidRPr="00CC2091">
        <w:rPr>
          <w:sz w:val="21"/>
        </w:rPr>
        <w:t>objerror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objra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objdec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objepoch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imgtype</w:t>
      </w:r>
      <w:proofErr w:type="spellEnd"/>
      <w:r w:rsidRPr="00CC2091">
        <w:rPr>
          <w:sz w:val="21"/>
        </w:rPr>
        <w:t xml:space="preserve">=&lt;&gt;, filter=&lt;&gt;, </w:t>
      </w:r>
      <w:proofErr w:type="spellStart"/>
      <w:r w:rsidRPr="00CC2091">
        <w:rPr>
          <w:sz w:val="21"/>
        </w:rPr>
        <w:t>expdur</w:t>
      </w:r>
      <w:proofErr w:type="spellEnd"/>
      <w:r w:rsidRPr="00CC2091">
        <w:rPr>
          <w:sz w:val="21"/>
        </w:rPr>
        <w:t xml:space="preserve">=&lt;&gt;, delay=&lt;&gt;, </w:t>
      </w:r>
      <w:proofErr w:type="spellStart"/>
      <w:r w:rsidRPr="00CC2091">
        <w:rPr>
          <w:sz w:val="21"/>
        </w:rPr>
        <w:t>frmcnt</w:t>
      </w:r>
      <w:proofErr w:type="spellEnd"/>
      <w:r w:rsidRPr="00CC2091">
        <w:rPr>
          <w:sz w:val="21"/>
        </w:rPr>
        <w:t xml:space="preserve">=&lt;&gt;, </w:t>
      </w:r>
      <w:proofErr w:type="spellStart"/>
      <w:r w:rsidR="001E7337">
        <w:rPr>
          <w:sz w:val="21"/>
        </w:rPr>
        <w:t>loopcnt</w:t>
      </w:r>
      <w:proofErr w:type="spellEnd"/>
      <w:r w:rsidR="001E7337">
        <w:rPr>
          <w:sz w:val="21"/>
        </w:rPr>
        <w:t xml:space="preserve">=&lt;&gt;, </w:t>
      </w:r>
      <w:r w:rsidRPr="00CC2091">
        <w:rPr>
          <w:sz w:val="21"/>
        </w:rPr>
        <w:t xml:space="preserve">priority=&lt;&gt;, </w:t>
      </w:r>
      <w:proofErr w:type="spellStart"/>
      <w:r w:rsidRPr="00CC2091">
        <w:rPr>
          <w:sz w:val="21"/>
        </w:rPr>
        <w:t>begin_tim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end_time</w:t>
      </w:r>
      <w:proofErr w:type="spellEnd"/>
      <w:r w:rsidRPr="00CC2091">
        <w:rPr>
          <w:sz w:val="21"/>
        </w:rPr>
        <w:t xml:space="preserve">=&lt;&gt;, </w:t>
      </w:r>
      <w:proofErr w:type="spellStart"/>
      <w:r w:rsidRPr="00CC2091">
        <w:rPr>
          <w:sz w:val="21"/>
        </w:rPr>
        <w:t>pair_id</w:t>
      </w:r>
      <w:proofErr w:type="spellEnd"/>
      <w:r w:rsidRPr="00CC2091">
        <w:rPr>
          <w:sz w:val="21"/>
        </w:rPr>
        <w:t>=&lt;&gt;</w:t>
      </w:r>
    </w:p>
    <w:p w14:paraId="676C2048" w14:textId="77777777" w:rsidR="00867154" w:rsidRDefault="0086715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67154" w:rsidRPr="00120D55" w14:paraId="662AFEBB" w14:textId="77777777" w:rsidTr="00B763C6">
        <w:tc>
          <w:tcPr>
            <w:tcW w:w="1838" w:type="dxa"/>
            <w:vAlign w:val="center"/>
          </w:tcPr>
          <w:p w14:paraId="3A1F5860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F8E3C21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EA5B559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67154" w14:paraId="446ED8CE" w14:textId="77777777" w:rsidTr="00B763C6">
        <w:tc>
          <w:tcPr>
            <w:tcW w:w="1838" w:type="dxa"/>
            <w:vAlign w:val="center"/>
          </w:tcPr>
          <w:p w14:paraId="1A7B3F40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53642A2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BA42D68" w14:textId="337EA681" w:rsidR="00867154" w:rsidRDefault="00BA348F" w:rsidP="00867154">
            <w:pPr>
              <w:spacing w:line="288" w:lineRule="auto"/>
            </w:pPr>
            <w:r>
              <w:rPr>
                <w:rFonts w:hint="eastAsia"/>
              </w:rPr>
              <w:t>生成一条新的观测计划</w:t>
            </w:r>
            <w:r w:rsidR="00D33C0C">
              <w:rPr>
                <w:rFonts w:hint="eastAsia"/>
              </w:rPr>
              <w:t>。触发观测计划判断、以决定是否</w:t>
            </w:r>
            <w:r w:rsidR="00625FB1">
              <w:rPr>
                <w:rFonts w:hint="eastAsia"/>
              </w:rPr>
              <w:t>立即执行该计划</w:t>
            </w:r>
          </w:p>
        </w:tc>
      </w:tr>
    </w:tbl>
    <w:p w14:paraId="6AEE9395" w14:textId="77777777" w:rsidR="00160EF0" w:rsidRDefault="00160EF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60EF0" w:rsidRPr="00120D55" w14:paraId="660048B5" w14:textId="77777777" w:rsidTr="00B543BF">
        <w:tc>
          <w:tcPr>
            <w:tcW w:w="1838" w:type="dxa"/>
            <w:vAlign w:val="center"/>
          </w:tcPr>
          <w:p w14:paraId="5DA0B2F0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8FD8C1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1F4EFB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C9D9F98" w14:textId="3A2AB5B9" w:rsidR="00160EF0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6F614A">
              <w:rPr>
                <w:rFonts w:hint="eastAsia"/>
                <w:b/>
              </w:rPr>
              <w:t>/</w:t>
            </w:r>
            <w:r w:rsidR="006F614A">
              <w:rPr>
                <w:rFonts w:hint="eastAsia"/>
                <w:b/>
              </w:rPr>
              <w:t>格式</w:t>
            </w:r>
          </w:p>
        </w:tc>
      </w:tr>
      <w:tr w:rsidR="00160EF0" w14:paraId="2C9B15EA" w14:textId="77777777" w:rsidTr="00996602">
        <w:tc>
          <w:tcPr>
            <w:tcW w:w="1838" w:type="dxa"/>
            <w:vAlign w:val="center"/>
          </w:tcPr>
          <w:p w14:paraId="33F23453" w14:textId="5901455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plan_sn</w:t>
            </w:r>
            <w:proofErr w:type="spellEnd"/>
          </w:p>
        </w:tc>
        <w:tc>
          <w:tcPr>
            <w:tcW w:w="2268" w:type="dxa"/>
            <w:vAlign w:val="center"/>
          </w:tcPr>
          <w:p w14:paraId="6DCE358F" w14:textId="11D8BB4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1AE98DE3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0CF4F657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</w:p>
        </w:tc>
      </w:tr>
      <w:tr w:rsidR="008E1218" w14:paraId="760CB5B9" w14:textId="77777777" w:rsidTr="00996602">
        <w:tc>
          <w:tcPr>
            <w:tcW w:w="1838" w:type="dxa"/>
            <w:vAlign w:val="center"/>
          </w:tcPr>
          <w:p w14:paraId="2BC03243" w14:textId="23187587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rFonts w:hint="eastAsia"/>
                <w:sz w:val="21"/>
              </w:rPr>
              <w:t>plan_time</w:t>
            </w:r>
            <w:proofErr w:type="spellEnd"/>
          </w:p>
        </w:tc>
        <w:tc>
          <w:tcPr>
            <w:tcW w:w="2268" w:type="dxa"/>
            <w:vAlign w:val="center"/>
          </w:tcPr>
          <w:p w14:paraId="07550976" w14:textId="4468B83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</w:t>
            </w:r>
            <w:r w:rsidR="00662C9E">
              <w:rPr>
                <w:rFonts w:hint="eastAsia"/>
                <w:sz w:val="21"/>
              </w:rPr>
              <w:t>生成</w:t>
            </w:r>
            <w:r w:rsidRPr="00C469FE">
              <w:rPr>
                <w:rFonts w:hint="eastAsia"/>
                <w:sz w:val="21"/>
              </w:rPr>
              <w:t>时间</w:t>
            </w:r>
          </w:p>
        </w:tc>
        <w:tc>
          <w:tcPr>
            <w:tcW w:w="1985" w:type="dxa"/>
            <w:vAlign w:val="center"/>
          </w:tcPr>
          <w:p w14:paraId="6458B487" w14:textId="06244A9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1295E1" w14:textId="66E96B2D" w:rsidR="008E1218" w:rsidRPr="00C469FE" w:rsidRDefault="00141191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CCYY-MM-DDThh:</w:t>
            </w:r>
            <w:proofErr w:type="gramStart"/>
            <w:r w:rsidRPr="00C469FE">
              <w:rPr>
                <w:sz w:val="21"/>
              </w:rPr>
              <w:t>mm:ss</w:t>
            </w:r>
            <w:proofErr w:type="spellEnd"/>
            <w:proofErr w:type="gramEnd"/>
          </w:p>
        </w:tc>
      </w:tr>
      <w:tr w:rsidR="00141191" w14:paraId="12FE378C" w14:textId="77777777" w:rsidTr="00996602">
        <w:tc>
          <w:tcPr>
            <w:tcW w:w="1838" w:type="dxa"/>
            <w:vAlign w:val="center"/>
          </w:tcPr>
          <w:p w14:paraId="5E41A5D7" w14:textId="02D1435A" w:rsidR="00141191" w:rsidRP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lan_type</w:t>
            </w:r>
            <w:proofErr w:type="spellEnd"/>
          </w:p>
        </w:tc>
        <w:tc>
          <w:tcPr>
            <w:tcW w:w="2268" w:type="dxa"/>
            <w:vAlign w:val="center"/>
          </w:tcPr>
          <w:p w14:paraId="178413A8" w14:textId="7AE7C539" w:rsidR="00141191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计划类型</w:t>
            </w:r>
          </w:p>
        </w:tc>
        <w:tc>
          <w:tcPr>
            <w:tcW w:w="1985" w:type="dxa"/>
            <w:vAlign w:val="center"/>
          </w:tcPr>
          <w:p w14:paraId="40F2D2BF" w14:textId="088E11A2" w:rsidR="00141191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E8BC480" w14:textId="77777777" w:rsidR="00141191" w:rsidRPr="00C469FE" w:rsidRDefault="00141191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0BE7E8E" w14:textId="77777777" w:rsidTr="00996602">
        <w:tc>
          <w:tcPr>
            <w:tcW w:w="1838" w:type="dxa"/>
            <w:vAlign w:val="center"/>
          </w:tcPr>
          <w:p w14:paraId="447BA6D5" w14:textId="24ECAA74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type</w:t>
            </w:r>
            <w:proofErr w:type="spellEnd"/>
          </w:p>
        </w:tc>
        <w:tc>
          <w:tcPr>
            <w:tcW w:w="2268" w:type="dxa"/>
            <w:vAlign w:val="center"/>
          </w:tcPr>
          <w:p w14:paraId="56BC1A2F" w14:textId="7981A94B" w:rsidR="00C469FE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类型</w:t>
            </w:r>
          </w:p>
        </w:tc>
        <w:tc>
          <w:tcPr>
            <w:tcW w:w="1985" w:type="dxa"/>
            <w:vAlign w:val="center"/>
          </w:tcPr>
          <w:p w14:paraId="094570FE" w14:textId="4D473124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80C73A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E15E048" w14:textId="77777777" w:rsidTr="00996602">
        <w:tc>
          <w:tcPr>
            <w:tcW w:w="1838" w:type="dxa"/>
            <w:vAlign w:val="center"/>
          </w:tcPr>
          <w:p w14:paraId="13B9B55C" w14:textId="793A1471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lastRenderedPageBreak/>
              <w:t>g</w:t>
            </w:r>
            <w:r>
              <w:rPr>
                <w:sz w:val="21"/>
              </w:rPr>
              <w:t>rid_id</w:t>
            </w:r>
            <w:proofErr w:type="spellEnd"/>
          </w:p>
        </w:tc>
        <w:tc>
          <w:tcPr>
            <w:tcW w:w="2268" w:type="dxa"/>
            <w:vAlign w:val="center"/>
          </w:tcPr>
          <w:p w14:paraId="566F3D99" w14:textId="27EBBED4" w:rsidR="00C469FE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</w:t>
            </w:r>
            <w:r w:rsidR="00B65C62">
              <w:rPr>
                <w:rFonts w:hint="eastAsia"/>
                <w:sz w:val="21"/>
              </w:rPr>
              <w:t>划分</w:t>
            </w:r>
            <w:r w:rsidR="00956C53">
              <w:rPr>
                <w:rFonts w:hint="eastAsia"/>
                <w:sz w:val="21"/>
              </w:rPr>
              <w:t>模式</w:t>
            </w:r>
          </w:p>
        </w:tc>
        <w:tc>
          <w:tcPr>
            <w:tcW w:w="1985" w:type="dxa"/>
            <w:vAlign w:val="center"/>
          </w:tcPr>
          <w:p w14:paraId="049AF2BF" w14:textId="3F35223F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75F4CE6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40E6257" w14:textId="77777777" w:rsidTr="00996602">
        <w:tc>
          <w:tcPr>
            <w:tcW w:w="1838" w:type="dxa"/>
            <w:vAlign w:val="center"/>
          </w:tcPr>
          <w:p w14:paraId="464B01FB" w14:textId="4899C925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field</w:t>
            </w:r>
            <w:r>
              <w:rPr>
                <w:sz w:val="21"/>
              </w:rPr>
              <w:t>_id</w:t>
            </w:r>
            <w:proofErr w:type="spellEnd"/>
          </w:p>
        </w:tc>
        <w:tc>
          <w:tcPr>
            <w:tcW w:w="2268" w:type="dxa"/>
            <w:vAlign w:val="center"/>
          </w:tcPr>
          <w:p w14:paraId="4697CF14" w14:textId="4A877812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编号</w:t>
            </w:r>
          </w:p>
        </w:tc>
        <w:tc>
          <w:tcPr>
            <w:tcW w:w="1985" w:type="dxa"/>
            <w:vAlign w:val="center"/>
          </w:tcPr>
          <w:p w14:paraId="48F00463" w14:textId="746FA180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E526C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339D7736" w14:textId="77777777" w:rsidTr="00996602">
        <w:tc>
          <w:tcPr>
            <w:tcW w:w="1838" w:type="dxa"/>
            <w:vAlign w:val="center"/>
          </w:tcPr>
          <w:p w14:paraId="427FBAB7" w14:textId="484EDA4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erver</w:t>
            </w:r>
          </w:p>
        </w:tc>
        <w:tc>
          <w:tcPr>
            <w:tcW w:w="2268" w:type="dxa"/>
            <w:vAlign w:val="center"/>
          </w:tcPr>
          <w:p w14:paraId="392AC4AF" w14:textId="04A70410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者</w:t>
            </w:r>
            <w:r w:rsidR="007517B7">
              <w:rPr>
                <w:rFonts w:hint="eastAsia"/>
                <w:sz w:val="21"/>
              </w:rPr>
              <w:t>或触发源</w:t>
            </w:r>
          </w:p>
        </w:tc>
        <w:tc>
          <w:tcPr>
            <w:tcW w:w="1985" w:type="dxa"/>
            <w:vAlign w:val="center"/>
          </w:tcPr>
          <w:p w14:paraId="38C84757" w14:textId="7993AACD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76659F4E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530EC8E2" w14:textId="77777777" w:rsidTr="00996602">
        <w:tc>
          <w:tcPr>
            <w:tcW w:w="1838" w:type="dxa"/>
            <w:vAlign w:val="center"/>
          </w:tcPr>
          <w:p w14:paraId="62260FA8" w14:textId="77A944BA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name</w:t>
            </w:r>
            <w:proofErr w:type="spellEnd"/>
          </w:p>
        </w:tc>
        <w:tc>
          <w:tcPr>
            <w:tcW w:w="2268" w:type="dxa"/>
            <w:vAlign w:val="center"/>
          </w:tcPr>
          <w:p w14:paraId="693392F8" w14:textId="39916B6C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名称</w:t>
            </w:r>
          </w:p>
        </w:tc>
        <w:tc>
          <w:tcPr>
            <w:tcW w:w="1985" w:type="dxa"/>
            <w:vAlign w:val="center"/>
          </w:tcPr>
          <w:p w14:paraId="7A9A265B" w14:textId="310C6BB1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6BE715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7C5B1FF" w14:textId="77777777" w:rsidTr="00996602">
        <w:tc>
          <w:tcPr>
            <w:tcW w:w="1838" w:type="dxa"/>
            <w:vAlign w:val="center"/>
          </w:tcPr>
          <w:p w14:paraId="7C1BB04D" w14:textId="7B1BB2D1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unname</w:t>
            </w:r>
            <w:proofErr w:type="spellEnd"/>
          </w:p>
        </w:tc>
        <w:tc>
          <w:tcPr>
            <w:tcW w:w="2268" w:type="dxa"/>
            <w:vAlign w:val="center"/>
          </w:tcPr>
          <w:p w14:paraId="4D477AC6" w14:textId="2A19A4E8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轮次目标名称</w:t>
            </w:r>
          </w:p>
        </w:tc>
        <w:tc>
          <w:tcPr>
            <w:tcW w:w="1985" w:type="dxa"/>
            <w:vAlign w:val="center"/>
          </w:tcPr>
          <w:p w14:paraId="4A3DE10F" w14:textId="448C2A76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2EFE234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49894669" w14:textId="77777777" w:rsidTr="00996602">
        <w:tc>
          <w:tcPr>
            <w:tcW w:w="1838" w:type="dxa"/>
            <w:vAlign w:val="center"/>
          </w:tcPr>
          <w:p w14:paraId="592DBC55" w14:textId="0317417D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a</w:t>
            </w:r>
          </w:p>
        </w:tc>
        <w:tc>
          <w:tcPr>
            <w:tcW w:w="2268" w:type="dxa"/>
            <w:vAlign w:val="center"/>
          </w:tcPr>
          <w:p w14:paraId="4A9EF36D" w14:textId="723CB0A9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4EED81AD" w14:textId="059C09C6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894A4F7" w14:textId="1B8D5DAC" w:rsidR="00DA70D7" w:rsidRPr="00C469FE" w:rsidRDefault="00DA70D7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0ADE7C12" w14:textId="77777777" w:rsidTr="00996602">
        <w:tc>
          <w:tcPr>
            <w:tcW w:w="1838" w:type="dxa"/>
            <w:vAlign w:val="center"/>
          </w:tcPr>
          <w:p w14:paraId="526E751C" w14:textId="0080D9B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c</w:t>
            </w:r>
          </w:p>
        </w:tc>
        <w:tc>
          <w:tcPr>
            <w:tcW w:w="2268" w:type="dxa"/>
            <w:vAlign w:val="center"/>
          </w:tcPr>
          <w:p w14:paraId="728F8404" w14:textId="7523B6EA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06C88D49" w14:textId="20E4547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6E0D880" w14:textId="7650CE0A" w:rsidR="00A301D6" w:rsidRPr="00C469FE" w:rsidRDefault="00A301D6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43E635FF" w14:textId="77777777" w:rsidTr="00996602">
        <w:tc>
          <w:tcPr>
            <w:tcW w:w="1838" w:type="dxa"/>
            <w:vAlign w:val="center"/>
          </w:tcPr>
          <w:p w14:paraId="22E801F0" w14:textId="73D34E36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poch</w:t>
            </w:r>
          </w:p>
        </w:tc>
        <w:tc>
          <w:tcPr>
            <w:tcW w:w="2268" w:type="dxa"/>
            <w:vAlign w:val="center"/>
          </w:tcPr>
          <w:p w14:paraId="399F0F15" w14:textId="4717861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261269A1" w14:textId="2C544CB0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6B068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758CF5EF" w14:textId="77777777" w:rsidTr="00996602">
        <w:tc>
          <w:tcPr>
            <w:tcW w:w="1838" w:type="dxa"/>
            <w:vAlign w:val="center"/>
          </w:tcPr>
          <w:p w14:paraId="06E9BFE2" w14:textId="2A948F49" w:rsidR="00C469FE" w:rsidRDefault="00C469FE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rror</w:t>
            </w:r>
            <w:proofErr w:type="spellEnd"/>
          </w:p>
        </w:tc>
        <w:tc>
          <w:tcPr>
            <w:tcW w:w="2268" w:type="dxa"/>
            <w:vAlign w:val="center"/>
          </w:tcPr>
          <w:p w14:paraId="5072F5DA" w14:textId="3068596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坐标误差</w:t>
            </w:r>
          </w:p>
        </w:tc>
        <w:tc>
          <w:tcPr>
            <w:tcW w:w="1985" w:type="dxa"/>
            <w:vAlign w:val="center"/>
          </w:tcPr>
          <w:p w14:paraId="654E813D" w14:textId="220E46A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FC0E139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007D50D0" w14:textId="77777777" w:rsidTr="00996602">
        <w:tc>
          <w:tcPr>
            <w:tcW w:w="1838" w:type="dxa"/>
            <w:vAlign w:val="center"/>
          </w:tcPr>
          <w:p w14:paraId="2767F6C7" w14:textId="1F7AE50C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ra</w:t>
            </w:r>
            <w:proofErr w:type="spellEnd"/>
          </w:p>
        </w:tc>
        <w:tc>
          <w:tcPr>
            <w:tcW w:w="2268" w:type="dxa"/>
            <w:vAlign w:val="center"/>
          </w:tcPr>
          <w:p w14:paraId="5A72ED82" w14:textId="670A88F1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060E7D6E" w14:textId="6B56BE9A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4EE9955" w14:textId="0B892100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2A65533B" w14:textId="77777777" w:rsidTr="00996602">
        <w:tc>
          <w:tcPr>
            <w:tcW w:w="1838" w:type="dxa"/>
            <w:vAlign w:val="center"/>
          </w:tcPr>
          <w:p w14:paraId="4E18ED88" w14:textId="22B82227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dec</w:t>
            </w:r>
            <w:proofErr w:type="spellEnd"/>
          </w:p>
        </w:tc>
        <w:tc>
          <w:tcPr>
            <w:tcW w:w="2268" w:type="dxa"/>
            <w:vAlign w:val="center"/>
          </w:tcPr>
          <w:p w14:paraId="2D5D5226" w14:textId="4FCE93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0254A2D" w14:textId="08516FB6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或字符串</w:t>
            </w:r>
          </w:p>
        </w:tc>
        <w:tc>
          <w:tcPr>
            <w:tcW w:w="2919" w:type="dxa"/>
            <w:vAlign w:val="center"/>
          </w:tcPr>
          <w:p w14:paraId="619BA066" w14:textId="3192B08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4479496C" w14:textId="77777777" w:rsidTr="00996602">
        <w:tc>
          <w:tcPr>
            <w:tcW w:w="1838" w:type="dxa"/>
            <w:vAlign w:val="center"/>
          </w:tcPr>
          <w:p w14:paraId="20E2ACC5" w14:textId="299A26F6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poch</w:t>
            </w:r>
            <w:proofErr w:type="spellEnd"/>
          </w:p>
        </w:tc>
        <w:tc>
          <w:tcPr>
            <w:tcW w:w="2268" w:type="dxa"/>
            <w:vAlign w:val="center"/>
          </w:tcPr>
          <w:p w14:paraId="330AC587" w14:textId="72770F6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坐标历元</w:t>
            </w:r>
          </w:p>
        </w:tc>
        <w:tc>
          <w:tcPr>
            <w:tcW w:w="1985" w:type="dxa"/>
            <w:vAlign w:val="center"/>
          </w:tcPr>
          <w:p w14:paraId="3F489C37" w14:textId="6310287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F9DD174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7BB39918" w14:textId="77777777" w:rsidTr="00996602">
        <w:tc>
          <w:tcPr>
            <w:tcW w:w="1838" w:type="dxa"/>
            <w:vAlign w:val="center"/>
          </w:tcPr>
          <w:p w14:paraId="1300BE5E" w14:textId="62867214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imgtype</w:t>
            </w:r>
            <w:proofErr w:type="spellEnd"/>
          </w:p>
        </w:tc>
        <w:tc>
          <w:tcPr>
            <w:tcW w:w="2268" w:type="dxa"/>
            <w:vAlign w:val="center"/>
          </w:tcPr>
          <w:p w14:paraId="1E93C97C" w14:textId="6382FDAA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图像类型</w:t>
            </w:r>
          </w:p>
        </w:tc>
        <w:tc>
          <w:tcPr>
            <w:tcW w:w="1985" w:type="dxa"/>
            <w:vAlign w:val="center"/>
          </w:tcPr>
          <w:p w14:paraId="26A54967" w14:textId="54A5C194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DFDC677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417D662C" w14:textId="77777777" w:rsidTr="00996602">
        <w:tc>
          <w:tcPr>
            <w:tcW w:w="1838" w:type="dxa"/>
            <w:vAlign w:val="center"/>
          </w:tcPr>
          <w:p w14:paraId="6775E0D3" w14:textId="10B733F2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ilter</w:t>
            </w:r>
          </w:p>
        </w:tc>
        <w:tc>
          <w:tcPr>
            <w:tcW w:w="2268" w:type="dxa"/>
            <w:vAlign w:val="center"/>
          </w:tcPr>
          <w:p w14:paraId="303EE455" w14:textId="7283791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名称</w:t>
            </w:r>
          </w:p>
        </w:tc>
        <w:tc>
          <w:tcPr>
            <w:tcW w:w="1985" w:type="dxa"/>
            <w:vAlign w:val="center"/>
          </w:tcPr>
          <w:p w14:paraId="77CA5702" w14:textId="76001A99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878E888" w14:textId="15131F18" w:rsidR="00996602" w:rsidRPr="00C469FE" w:rsidRDefault="0018062A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多</w:t>
            </w:r>
            <w:r w:rsidR="00B5303B">
              <w:rPr>
                <w:rFonts w:hint="eastAsia"/>
                <w:sz w:val="21"/>
              </w:rPr>
              <w:t>组</w:t>
            </w:r>
            <w:r>
              <w:rPr>
                <w:rFonts w:hint="eastAsia"/>
                <w:sz w:val="21"/>
              </w:rPr>
              <w:t>滤光片之间采用“</w:t>
            </w:r>
            <w:r w:rsidR="00AB0A25">
              <w:rPr>
                <w:rFonts w:hint="eastAsia"/>
                <w:sz w:val="21"/>
              </w:rPr>
              <w:t>；</w:t>
            </w:r>
            <w:r>
              <w:rPr>
                <w:rFonts w:hint="eastAsia"/>
                <w:sz w:val="21"/>
              </w:rPr>
              <w:t>”作为分隔符</w:t>
            </w:r>
            <w:r w:rsidR="00AB0A25">
              <w:rPr>
                <w:rFonts w:hint="eastAsia"/>
                <w:sz w:val="21"/>
              </w:rPr>
              <w:t>。</w:t>
            </w:r>
            <w:r w:rsidR="00142AEE">
              <w:rPr>
                <w:rFonts w:hint="eastAsia"/>
                <w:sz w:val="21"/>
              </w:rPr>
              <w:t>同组多滤光片之间采用“</w:t>
            </w:r>
            <w:r w:rsidR="00142AEE">
              <w:rPr>
                <w:rFonts w:hint="eastAsia"/>
                <w:sz w:val="21"/>
              </w:rPr>
              <w:t>|</w:t>
            </w:r>
            <w:r w:rsidR="00142AEE">
              <w:rPr>
                <w:rFonts w:hint="eastAsia"/>
                <w:sz w:val="21"/>
              </w:rPr>
              <w:t>”作为分隔符</w:t>
            </w:r>
          </w:p>
        </w:tc>
      </w:tr>
      <w:tr w:rsidR="00996602" w14:paraId="487F5C40" w14:textId="77777777" w:rsidTr="00996602">
        <w:tc>
          <w:tcPr>
            <w:tcW w:w="1838" w:type="dxa"/>
            <w:vAlign w:val="center"/>
          </w:tcPr>
          <w:p w14:paraId="6ACEDB7C" w14:textId="49E3B82F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xpdur</w:t>
            </w:r>
            <w:proofErr w:type="spellEnd"/>
          </w:p>
        </w:tc>
        <w:tc>
          <w:tcPr>
            <w:tcW w:w="2268" w:type="dxa"/>
            <w:vAlign w:val="center"/>
          </w:tcPr>
          <w:p w14:paraId="1CC70156" w14:textId="18C7DDC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时间</w:t>
            </w:r>
          </w:p>
        </w:tc>
        <w:tc>
          <w:tcPr>
            <w:tcW w:w="1985" w:type="dxa"/>
            <w:vAlign w:val="center"/>
          </w:tcPr>
          <w:p w14:paraId="198AF944" w14:textId="6E5BC2B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38961F3" w14:textId="3CCE8988" w:rsidR="00996602" w:rsidRPr="00C469FE" w:rsidRDefault="0020149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5EF889E9" w14:textId="77777777" w:rsidTr="00996602">
        <w:tc>
          <w:tcPr>
            <w:tcW w:w="1838" w:type="dxa"/>
            <w:vAlign w:val="center"/>
          </w:tcPr>
          <w:p w14:paraId="39748EAB" w14:textId="4E4F44C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lay</w:t>
            </w:r>
          </w:p>
        </w:tc>
        <w:tc>
          <w:tcPr>
            <w:tcW w:w="2268" w:type="dxa"/>
            <w:vAlign w:val="center"/>
          </w:tcPr>
          <w:p w14:paraId="4791F7C2" w14:textId="5FC5AB10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间延迟</w:t>
            </w:r>
          </w:p>
        </w:tc>
        <w:tc>
          <w:tcPr>
            <w:tcW w:w="1985" w:type="dxa"/>
            <w:vAlign w:val="center"/>
          </w:tcPr>
          <w:p w14:paraId="45DAABD0" w14:textId="67AAEDC5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0FE1856" w14:textId="3135EBC7" w:rsidR="00996602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21F36A2E" w14:textId="77777777" w:rsidTr="00996602">
        <w:tc>
          <w:tcPr>
            <w:tcW w:w="1838" w:type="dxa"/>
            <w:vAlign w:val="center"/>
          </w:tcPr>
          <w:p w14:paraId="6B658B00" w14:textId="5F424D04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rmcnt</w:t>
            </w:r>
            <w:proofErr w:type="spellEnd"/>
          </w:p>
        </w:tc>
        <w:tc>
          <w:tcPr>
            <w:tcW w:w="2268" w:type="dxa"/>
            <w:vAlign w:val="center"/>
          </w:tcPr>
          <w:p w14:paraId="31926880" w14:textId="79CCD82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总帧数</w:t>
            </w:r>
          </w:p>
        </w:tc>
        <w:tc>
          <w:tcPr>
            <w:tcW w:w="1985" w:type="dxa"/>
            <w:vAlign w:val="center"/>
          </w:tcPr>
          <w:p w14:paraId="58BFC6BF" w14:textId="3A6EB882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3445713D" w14:textId="77777777" w:rsidR="00996602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</w:t>
            </w:r>
          </w:p>
          <w:p w14:paraId="50387BD5" w14:textId="0302283A" w:rsidR="004F70C1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表示无限</w:t>
            </w:r>
          </w:p>
        </w:tc>
      </w:tr>
      <w:tr w:rsidR="008D1458" w14:paraId="332305E6" w14:textId="77777777" w:rsidTr="00996602">
        <w:tc>
          <w:tcPr>
            <w:tcW w:w="1838" w:type="dxa"/>
            <w:vAlign w:val="center"/>
          </w:tcPr>
          <w:p w14:paraId="2234595E" w14:textId="5933CD7E" w:rsidR="008D1458" w:rsidRDefault="008D1458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l</w:t>
            </w:r>
            <w:r>
              <w:rPr>
                <w:sz w:val="21"/>
              </w:rPr>
              <w:t>oopcnt</w:t>
            </w:r>
            <w:proofErr w:type="spellEnd"/>
          </w:p>
        </w:tc>
        <w:tc>
          <w:tcPr>
            <w:tcW w:w="2268" w:type="dxa"/>
            <w:vAlign w:val="center"/>
          </w:tcPr>
          <w:p w14:paraId="4D553807" w14:textId="08D9FE86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循环次数</w:t>
            </w:r>
          </w:p>
        </w:tc>
        <w:tc>
          <w:tcPr>
            <w:tcW w:w="1985" w:type="dxa"/>
            <w:vAlign w:val="center"/>
          </w:tcPr>
          <w:p w14:paraId="59533CF5" w14:textId="3B67753D" w:rsidR="008D1458" w:rsidRDefault="008D145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95669BA" w14:textId="40DA749E" w:rsidR="008D1458" w:rsidRDefault="002A55DF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组合的循环次数</w:t>
            </w:r>
          </w:p>
        </w:tc>
      </w:tr>
      <w:tr w:rsidR="00996602" w14:paraId="30CE03CA" w14:textId="77777777" w:rsidTr="00996602">
        <w:tc>
          <w:tcPr>
            <w:tcW w:w="1838" w:type="dxa"/>
            <w:vAlign w:val="center"/>
          </w:tcPr>
          <w:p w14:paraId="44FD36EE" w14:textId="7B51C4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riority</w:t>
            </w:r>
          </w:p>
        </w:tc>
        <w:tc>
          <w:tcPr>
            <w:tcW w:w="2268" w:type="dxa"/>
            <w:vAlign w:val="center"/>
          </w:tcPr>
          <w:p w14:paraId="413129F1" w14:textId="5A54B283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优先级</w:t>
            </w:r>
          </w:p>
        </w:tc>
        <w:tc>
          <w:tcPr>
            <w:tcW w:w="1985" w:type="dxa"/>
            <w:vAlign w:val="center"/>
          </w:tcPr>
          <w:p w14:paraId="1622E875" w14:textId="241C52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543C852D" w14:textId="4456F1ED" w:rsidR="00996602" w:rsidRPr="00C469FE" w:rsidRDefault="008D2B80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  <w:tr w:rsidR="00996602" w14:paraId="485B338C" w14:textId="77777777" w:rsidTr="00996602">
        <w:tc>
          <w:tcPr>
            <w:tcW w:w="1838" w:type="dxa"/>
            <w:vAlign w:val="center"/>
          </w:tcPr>
          <w:p w14:paraId="5C4A2A87" w14:textId="53365F0F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b</w:t>
            </w:r>
            <w:r>
              <w:rPr>
                <w:sz w:val="21"/>
              </w:rPr>
              <w:t>egin_time</w:t>
            </w:r>
            <w:proofErr w:type="spellEnd"/>
          </w:p>
        </w:tc>
        <w:tc>
          <w:tcPr>
            <w:tcW w:w="2268" w:type="dxa"/>
            <w:vAlign w:val="center"/>
          </w:tcPr>
          <w:p w14:paraId="244E52FD" w14:textId="23589C15" w:rsidR="00996602" w:rsidRDefault="00A9591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</w:t>
            </w:r>
            <w:r w:rsidR="00996602">
              <w:rPr>
                <w:rFonts w:hint="eastAsia"/>
                <w:sz w:val="21"/>
              </w:rPr>
              <w:t>开始时间</w:t>
            </w:r>
          </w:p>
        </w:tc>
        <w:tc>
          <w:tcPr>
            <w:tcW w:w="1985" w:type="dxa"/>
            <w:vAlign w:val="center"/>
          </w:tcPr>
          <w:p w14:paraId="6BD2747F" w14:textId="5B26C98D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3CC1C02" w14:textId="09B3DF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CCYY-MM-DDThh:</w:t>
            </w:r>
            <w:proofErr w:type="gramStart"/>
            <w:r w:rsidRPr="00C469FE">
              <w:rPr>
                <w:sz w:val="21"/>
              </w:rPr>
              <w:t>mm:ss</w:t>
            </w:r>
            <w:proofErr w:type="spellEnd"/>
            <w:proofErr w:type="gramEnd"/>
          </w:p>
        </w:tc>
      </w:tr>
      <w:tr w:rsidR="00996602" w14:paraId="41BBE1C0" w14:textId="77777777" w:rsidTr="00996602">
        <w:tc>
          <w:tcPr>
            <w:tcW w:w="1838" w:type="dxa"/>
            <w:vAlign w:val="center"/>
          </w:tcPr>
          <w:p w14:paraId="39F3B954" w14:textId="029D10CB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nd_time</w:t>
            </w:r>
            <w:proofErr w:type="spellEnd"/>
          </w:p>
        </w:tc>
        <w:tc>
          <w:tcPr>
            <w:tcW w:w="2268" w:type="dxa"/>
            <w:vAlign w:val="center"/>
          </w:tcPr>
          <w:p w14:paraId="56198EF3" w14:textId="793D6B54" w:rsidR="00996602" w:rsidRDefault="00A9591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</w:t>
            </w:r>
            <w:r w:rsidR="00996602">
              <w:rPr>
                <w:rFonts w:hint="eastAsia"/>
                <w:sz w:val="21"/>
              </w:rPr>
              <w:t>结束时间</w:t>
            </w:r>
          </w:p>
        </w:tc>
        <w:tc>
          <w:tcPr>
            <w:tcW w:w="1985" w:type="dxa"/>
            <w:vAlign w:val="center"/>
          </w:tcPr>
          <w:p w14:paraId="2D8DEC66" w14:textId="2EE2C92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8B2E304" w14:textId="549ABA0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CCYY-MM-DDThh:</w:t>
            </w:r>
            <w:proofErr w:type="gramStart"/>
            <w:r w:rsidRPr="00C469FE">
              <w:rPr>
                <w:sz w:val="21"/>
              </w:rPr>
              <w:t>mm:ss</w:t>
            </w:r>
            <w:proofErr w:type="spellEnd"/>
            <w:proofErr w:type="gramEnd"/>
          </w:p>
        </w:tc>
      </w:tr>
      <w:tr w:rsidR="00996602" w14:paraId="35FA0E54" w14:textId="77777777" w:rsidTr="00996602">
        <w:tc>
          <w:tcPr>
            <w:tcW w:w="1838" w:type="dxa"/>
            <w:vAlign w:val="center"/>
          </w:tcPr>
          <w:p w14:paraId="5D1177B5" w14:textId="0F646D14" w:rsidR="00996602" w:rsidRDefault="00996602" w:rsidP="00996602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air_id</w:t>
            </w:r>
            <w:proofErr w:type="spellEnd"/>
          </w:p>
        </w:tc>
        <w:tc>
          <w:tcPr>
            <w:tcW w:w="2268" w:type="dxa"/>
            <w:vAlign w:val="center"/>
          </w:tcPr>
          <w:p w14:paraId="022A53EB" w14:textId="6D808F5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配对观测标志</w:t>
            </w:r>
          </w:p>
        </w:tc>
        <w:tc>
          <w:tcPr>
            <w:tcW w:w="1985" w:type="dxa"/>
            <w:vAlign w:val="center"/>
          </w:tcPr>
          <w:p w14:paraId="2CE206D5" w14:textId="4C1AC99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62CF684" w14:textId="46B136FA" w:rsidR="00996602" w:rsidRPr="00C469FE" w:rsidRDefault="00B876E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</w:tbl>
    <w:p w14:paraId="6C61EE79" w14:textId="08B81735" w:rsidR="003B574E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多个</w:t>
      </w:r>
      <w:r w:rsidR="00B819E8">
        <w:rPr>
          <w:rFonts w:hint="eastAsia"/>
        </w:rPr>
        <w:t>滤光片</w:t>
      </w:r>
      <w:r>
        <w:rPr>
          <w:rFonts w:hint="eastAsia"/>
        </w:rPr>
        <w:t>的处理方式与适用条件：</w:t>
      </w:r>
    </w:p>
    <w:p w14:paraId="08FA8B1F" w14:textId="1C94D793" w:rsidR="004763AF" w:rsidRDefault="000113A2" w:rsidP="00504607">
      <w:pPr>
        <w:spacing w:line="288" w:lineRule="auto"/>
        <w:ind w:firstLineChars="200" w:firstLine="480"/>
      </w:pPr>
      <w:r>
        <w:rPr>
          <w:rFonts w:hint="eastAsia"/>
        </w:rPr>
        <w:t>观测计划中</w:t>
      </w:r>
      <w:r w:rsidR="005B26AB">
        <w:rPr>
          <w:rFonts w:hint="eastAsia"/>
        </w:rPr>
        <w:t>可以</w:t>
      </w:r>
      <w:r>
        <w:rPr>
          <w:rFonts w:hint="eastAsia"/>
        </w:rPr>
        <w:t>输入多个滤光片</w:t>
      </w:r>
      <w:r w:rsidR="00E93700">
        <w:rPr>
          <w:rFonts w:hint="eastAsia"/>
        </w:rPr>
        <w:t>；</w:t>
      </w:r>
      <w:r w:rsidR="00B67063">
        <w:rPr>
          <w:rFonts w:hint="eastAsia"/>
        </w:rPr>
        <w:t>对于多镜筒</w:t>
      </w:r>
      <w:r w:rsidR="00956577">
        <w:rPr>
          <w:rFonts w:hint="eastAsia"/>
        </w:rPr>
        <w:t>、多相机系统，可以输入多</w:t>
      </w:r>
      <w:r w:rsidR="00F3530B">
        <w:rPr>
          <w:rFonts w:hint="eastAsia"/>
        </w:rPr>
        <w:t>个</w:t>
      </w:r>
      <w:r w:rsidR="00956577">
        <w:rPr>
          <w:rFonts w:hint="eastAsia"/>
        </w:rPr>
        <w:t>滤光片</w:t>
      </w:r>
      <w:r w:rsidR="00F3530B">
        <w:rPr>
          <w:rFonts w:hint="eastAsia"/>
        </w:rPr>
        <w:lastRenderedPageBreak/>
        <w:t>名称。滤光片名称之间使用“</w:t>
      </w:r>
      <w:r w:rsidR="00F3530B">
        <w:rPr>
          <w:rFonts w:hint="eastAsia"/>
        </w:rPr>
        <w:t>|</w:t>
      </w:r>
      <w:r w:rsidR="00F3530B">
        <w:t xml:space="preserve">;+ </w:t>
      </w:r>
      <w:r w:rsidR="00F3530B">
        <w:rPr>
          <w:rFonts w:hint="eastAsia"/>
        </w:rPr>
        <w:t>”等符号</w:t>
      </w:r>
      <w:r w:rsidR="003369CF">
        <w:rPr>
          <w:rFonts w:hint="eastAsia"/>
        </w:rPr>
        <w:t>作为分隔符。</w:t>
      </w:r>
    </w:p>
    <w:p w14:paraId="19DC1A1F" w14:textId="06E895E7" w:rsidR="00B63A2C" w:rsidRDefault="009C5686" w:rsidP="00504607">
      <w:pPr>
        <w:spacing w:line="288" w:lineRule="auto"/>
        <w:ind w:firstLineChars="200" w:firstLine="480"/>
      </w:pPr>
      <w:r>
        <w:rPr>
          <w:rFonts w:hint="eastAsia"/>
        </w:rPr>
        <w:t>相机在曝光时，依次</w:t>
      </w:r>
      <w:r w:rsidR="005B5C0E">
        <w:rPr>
          <w:rFonts w:hint="eastAsia"/>
        </w:rPr>
        <w:t>切换使用</w:t>
      </w:r>
      <w:r>
        <w:rPr>
          <w:rFonts w:hint="eastAsia"/>
        </w:rPr>
        <w:t>不同滤光片。</w:t>
      </w:r>
    </w:p>
    <w:p w14:paraId="18F2659F" w14:textId="5A964AC2" w:rsidR="00382173" w:rsidRDefault="00382173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80440E">
        <w:rPr>
          <w:rFonts w:hint="eastAsia"/>
        </w:rPr>
        <w:t>单</w:t>
      </w:r>
      <w:r w:rsidR="00E805FA">
        <w:rPr>
          <w:rFonts w:hint="eastAsia"/>
        </w:rPr>
        <w:t>相机</w:t>
      </w:r>
      <w:r w:rsidR="0080440E">
        <w:rPr>
          <w:rFonts w:hint="eastAsia"/>
        </w:rPr>
        <w:t>系统</w:t>
      </w:r>
    </w:p>
    <w:p w14:paraId="52156A42" w14:textId="77777777" w:rsidR="00684B6A" w:rsidRDefault="00760463" w:rsidP="0080440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圆顶中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为单</w:t>
      </w:r>
      <w:r w:rsidR="00E805FA">
        <w:rPr>
          <w:rFonts w:hint="eastAsia"/>
        </w:rPr>
        <w:t>相机</w:t>
      </w:r>
      <w:r>
        <w:rPr>
          <w:rFonts w:hint="eastAsia"/>
        </w:rPr>
        <w:t>系统，</w:t>
      </w:r>
      <w:r w:rsidR="00623B65">
        <w:rPr>
          <w:rFonts w:hint="eastAsia"/>
        </w:rPr>
        <w:t>当需要</w:t>
      </w:r>
      <w:r w:rsidR="000E1710">
        <w:rPr>
          <w:rFonts w:hint="eastAsia"/>
        </w:rPr>
        <w:t>依次使用</w:t>
      </w:r>
      <w:r w:rsidR="000E1710">
        <w:rPr>
          <w:rFonts w:hint="eastAsia"/>
        </w:rPr>
        <w:t>B</w:t>
      </w:r>
      <w:r w:rsidR="000E1710">
        <w:rPr>
          <w:rFonts w:hint="eastAsia"/>
        </w:rPr>
        <w:t>和</w:t>
      </w:r>
      <w:r w:rsidR="000E1710">
        <w:rPr>
          <w:rFonts w:hint="eastAsia"/>
        </w:rPr>
        <w:t>R</w:t>
      </w:r>
      <w:r w:rsidR="000E1710">
        <w:rPr>
          <w:rFonts w:hint="eastAsia"/>
        </w:rPr>
        <w:t>片曝光时，滤光片参数输入为：</w:t>
      </w:r>
    </w:p>
    <w:p w14:paraId="65401231" w14:textId="62B4EDD8" w:rsidR="008E05D4" w:rsidRDefault="000E1710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|R</w:t>
      </w:r>
      <w:r w:rsidR="00382173">
        <w:rPr>
          <w:rFonts w:hint="eastAsia"/>
        </w:rPr>
        <w:t>。</w:t>
      </w:r>
    </w:p>
    <w:p w14:paraId="0287BCF5" w14:textId="2D9E0B72" w:rsidR="00E215FD" w:rsidRDefault="00E215F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多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</w:p>
    <w:p w14:paraId="2C21747E" w14:textId="77777777" w:rsidR="00684B6A" w:rsidRDefault="00374359" w:rsidP="0080440E">
      <w:pPr>
        <w:spacing w:line="288" w:lineRule="auto"/>
        <w:ind w:firstLineChars="200" w:firstLine="480"/>
      </w:pP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望远镜为双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  <w:r w:rsidR="00BD17C1">
        <w:rPr>
          <w:rFonts w:hint="eastAsia"/>
        </w:rPr>
        <w:t>。假设</w:t>
      </w:r>
      <w:r w:rsidR="00A00A19">
        <w:rPr>
          <w:rFonts w:hint="eastAsia"/>
        </w:rPr>
        <w:t>相机</w:t>
      </w:r>
      <w:r w:rsidR="00BD17C1">
        <w:rPr>
          <w:rFonts w:hint="eastAsia"/>
        </w:rPr>
        <w:t>1</w:t>
      </w:r>
      <w:r w:rsidR="00BD17C1">
        <w:rPr>
          <w:rFonts w:hint="eastAsia"/>
        </w:rPr>
        <w:t>使用</w:t>
      </w:r>
      <w:r w:rsidR="00BD17C1">
        <w:rPr>
          <w:rFonts w:hint="eastAsia"/>
        </w:rPr>
        <w:t>B</w:t>
      </w:r>
      <w:r w:rsidR="00BD17C1">
        <w:rPr>
          <w:rFonts w:hint="eastAsia"/>
        </w:rPr>
        <w:t>和</w:t>
      </w:r>
      <w:r w:rsidR="009A3055">
        <w:rPr>
          <w:rFonts w:hint="eastAsia"/>
        </w:rPr>
        <w:t>V</w:t>
      </w:r>
      <w:r w:rsidR="009A3055">
        <w:rPr>
          <w:rFonts w:hint="eastAsia"/>
        </w:rPr>
        <w:t>，</w:t>
      </w:r>
      <w:r w:rsidR="00A00A19">
        <w:rPr>
          <w:rFonts w:hint="eastAsia"/>
        </w:rPr>
        <w:t>相机</w:t>
      </w:r>
      <w:r w:rsidR="009A3055">
        <w:rPr>
          <w:rFonts w:hint="eastAsia"/>
        </w:rPr>
        <w:t>2</w:t>
      </w:r>
      <w:r w:rsidR="009A3055">
        <w:rPr>
          <w:rFonts w:hint="eastAsia"/>
        </w:rPr>
        <w:t>使用</w:t>
      </w:r>
      <w:r w:rsidR="009A3055">
        <w:rPr>
          <w:rFonts w:hint="eastAsia"/>
        </w:rPr>
        <w:t>V</w:t>
      </w:r>
      <w:r w:rsidR="009A3055">
        <w:rPr>
          <w:rFonts w:hint="eastAsia"/>
        </w:rPr>
        <w:t>和</w:t>
      </w:r>
      <w:r w:rsidR="009A3055">
        <w:rPr>
          <w:rFonts w:hint="eastAsia"/>
        </w:rPr>
        <w:t>R</w:t>
      </w:r>
      <w:r w:rsidR="009A3055">
        <w:rPr>
          <w:rFonts w:hint="eastAsia"/>
        </w:rPr>
        <w:t>，滤光片参数输入为：</w:t>
      </w:r>
    </w:p>
    <w:p w14:paraId="79C3E652" w14:textId="1A9A4A4F" w:rsidR="00E215FD" w:rsidRDefault="009A3055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</w:t>
      </w:r>
      <w:r w:rsidR="00396FF2">
        <w:t xml:space="preserve"> </w:t>
      </w:r>
      <w:r>
        <w:t>|</w:t>
      </w:r>
      <w:r w:rsidR="00396FF2">
        <w:t xml:space="preserve"> </w:t>
      </w:r>
      <w:r>
        <w:t>V;</w:t>
      </w:r>
      <w:r w:rsidR="00396FF2">
        <w:t xml:space="preserve"> </w:t>
      </w:r>
      <w:r>
        <w:t>V</w:t>
      </w:r>
      <w:r w:rsidR="00396FF2">
        <w:t xml:space="preserve"> </w:t>
      </w:r>
      <w:r>
        <w:t>|</w:t>
      </w:r>
      <w:r w:rsidR="00396FF2">
        <w:t xml:space="preserve"> </w:t>
      </w:r>
      <w:r>
        <w:t>R</w:t>
      </w:r>
      <w:r w:rsidR="002E57C2">
        <w:rPr>
          <w:rFonts w:hint="eastAsia"/>
        </w:rPr>
        <w:t>。</w:t>
      </w:r>
    </w:p>
    <w:p w14:paraId="13632F89" w14:textId="3E268A22" w:rsidR="00E805FA" w:rsidRDefault="00E805FA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1D3CF7">
        <w:rPr>
          <w:rFonts w:hint="eastAsia"/>
        </w:rPr>
        <w:t>多相机系统，且滤光片组数少于相机数量</w:t>
      </w:r>
    </w:p>
    <w:p w14:paraId="100A9F13" w14:textId="77777777" w:rsidR="00684B6A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依然以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为例。假设相机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都使用</w:t>
      </w:r>
      <w:r>
        <w:rPr>
          <w:rFonts w:hint="eastAsia"/>
        </w:rPr>
        <w:t>V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，滤光片输入可简化为：</w:t>
      </w:r>
    </w:p>
    <w:p w14:paraId="678E12B1" w14:textId="1A7EDDAB" w:rsidR="001D3CF7" w:rsidRPr="00504607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filter</w:t>
      </w:r>
      <w:r>
        <w:t>=</w:t>
      </w:r>
      <w:r>
        <w:rPr>
          <w:rFonts w:hint="eastAsia"/>
        </w:rPr>
        <w:t>V</w:t>
      </w:r>
      <w:r>
        <w:t>|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14:paraId="533CE0BA" w14:textId="2B61B9E0" w:rsidR="00B63A2C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优先级：</w:t>
      </w:r>
    </w:p>
    <w:p w14:paraId="5F249E57" w14:textId="39D666C1" w:rsidR="00AD57BC" w:rsidRDefault="00AD57BC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采用同优先级中断策略：即</w:t>
      </w:r>
      <w:r w:rsidR="005853A4">
        <w:rPr>
          <w:rFonts w:hint="eastAsia"/>
        </w:rPr>
        <w:t>新</w:t>
      </w:r>
      <w:r w:rsidR="00D57DD5">
        <w:rPr>
          <w:rFonts w:hint="eastAsia"/>
        </w:rPr>
        <w:t>计划</w:t>
      </w:r>
      <w:r w:rsidR="005853A4">
        <w:rPr>
          <w:rFonts w:hint="eastAsia"/>
        </w:rPr>
        <w:t>优先级≥当前执行计划优先级，即可中断</w:t>
      </w:r>
      <w:r w:rsidR="006D7DE2">
        <w:rPr>
          <w:rFonts w:hint="eastAsia"/>
        </w:rPr>
        <w:t>当前计划、并执行新计划</w:t>
      </w:r>
    </w:p>
    <w:p w14:paraId="44FE3A3F" w14:textId="02338977" w:rsidR="006D7DE2" w:rsidRDefault="006D7DE2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通用系统采用高优先级中断策略：</w:t>
      </w:r>
      <w:r w:rsidR="00D57DD5">
        <w:rPr>
          <w:rFonts w:hint="eastAsia"/>
        </w:rPr>
        <w:t>即</w:t>
      </w:r>
      <w:r w:rsidR="00215E13">
        <w:rPr>
          <w:rFonts w:hint="eastAsia"/>
        </w:rPr>
        <w:t>新简化优先级＞当前执行计划优先级，即可中断当前计划、并执行新计划</w:t>
      </w:r>
    </w:p>
    <w:p w14:paraId="0E2D40BF" w14:textId="46C25788" w:rsidR="00A95919" w:rsidRDefault="007E2CBB" w:rsidP="00A95919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观测周期</w:t>
      </w:r>
    </w:p>
    <w:p w14:paraId="28A4D533" w14:textId="52FBDC14" w:rsidR="007E2CBB" w:rsidRDefault="000E4FC6" w:rsidP="007E2CBB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没有指定</w:t>
      </w:r>
      <w:proofErr w:type="spellStart"/>
      <w:r>
        <w:rPr>
          <w:rFonts w:hint="eastAsia"/>
        </w:rPr>
        <w:t>begin_</w:t>
      </w:r>
      <w:r>
        <w:t>time</w:t>
      </w:r>
      <w:proofErr w:type="spellEnd"/>
      <w:r>
        <w:rPr>
          <w:rFonts w:hint="eastAsia"/>
        </w:rPr>
        <w:t>时，置为当前日期和时间</w:t>
      </w:r>
    </w:p>
    <w:p w14:paraId="71EA9B06" w14:textId="78705A28" w:rsidR="000E4FC6" w:rsidRDefault="000E4FC6" w:rsidP="007E2CBB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没有指定</w:t>
      </w:r>
      <w:proofErr w:type="spellStart"/>
      <w:r>
        <w:rPr>
          <w:rFonts w:hint="eastAsia"/>
        </w:rPr>
        <w:t>e</w:t>
      </w:r>
      <w:r>
        <w:t>nd_time</w:t>
      </w:r>
      <w:proofErr w:type="spellEnd"/>
      <w:r>
        <w:rPr>
          <w:rFonts w:hint="eastAsia"/>
        </w:rPr>
        <w:t>时，置为次日</w:t>
      </w:r>
      <w:r w:rsidR="006D7C72">
        <w:rPr>
          <w:rFonts w:hint="eastAsia"/>
        </w:rPr>
        <w:t>的</w:t>
      </w:r>
      <w:r w:rsidR="00B40634">
        <w:rPr>
          <w:rFonts w:hint="eastAsia"/>
        </w:rPr>
        <w:t>当前</w:t>
      </w:r>
      <w:r w:rsidR="006D7C72">
        <w:rPr>
          <w:rFonts w:hint="eastAsia"/>
        </w:rPr>
        <w:t>同一时间</w:t>
      </w:r>
    </w:p>
    <w:p w14:paraId="093FB289" w14:textId="4364D9C9" w:rsidR="00B40634" w:rsidRDefault="004C440A" w:rsidP="007E2CBB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(</w:t>
      </w:r>
      <w:proofErr w:type="spellStart"/>
      <w:r>
        <w:t>end_time-begin_time</w:t>
      </w:r>
      <w:proofErr w:type="spellEnd"/>
      <w:r>
        <w:t>)</w:t>
      </w:r>
      <w:r w:rsidR="00132862">
        <w:rPr>
          <w:rFonts w:hint="eastAsia"/>
        </w:rPr>
        <w:t>不大于</w:t>
      </w:r>
      <w:r w:rsidR="00E76B1D">
        <w:t>3</w:t>
      </w:r>
      <w:r w:rsidR="00132862">
        <w:rPr>
          <w:rFonts w:hint="eastAsia"/>
        </w:rPr>
        <w:t>天，即：本地维护的观测计划</w:t>
      </w:r>
      <w:r w:rsidR="00B41CAB">
        <w:rPr>
          <w:rFonts w:hint="eastAsia"/>
        </w:rPr>
        <w:t>生命周期不允许超过</w:t>
      </w:r>
      <w:r w:rsidR="00B976EF">
        <w:t>3</w:t>
      </w:r>
      <w:r w:rsidR="00B41CAB">
        <w:rPr>
          <w:rFonts w:hint="eastAsia"/>
        </w:rPr>
        <w:t>天</w:t>
      </w:r>
    </w:p>
    <w:p w14:paraId="27C1E110" w14:textId="77777777" w:rsidR="00822EE1" w:rsidRDefault="00822EE1" w:rsidP="00822EE1">
      <w:pPr>
        <w:spacing w:line="288" w:lineRule="auto"/>
      </w:pPr>
    </w:p>
    <w:p w14:paraId="22778018" w14:textId="69EE9D82" w:rsidR="009269CF" w:rsidRDefault="00B55347" w:rsidP="00B55347">
      <w:pPr>
        <w:pStyle w:val="2"/>
      </w:pPr>
      <w:bookmarkStart w:id="15" w:name="_Toc532118382"/>
      <w:proofErr w:type="spellStart"/>
      <w:r>
        <w:rPr>
          <w:rFonts w:hint="eastAsia"/>
        </w:rPr>
        <w:t>abort_plan</w:t>
      </w:r>
      <w:proofErr w:type="spellEnd"/>
      <w:r>
        <w:rPr>
          <w:rFonts w:hint="eastAsia"/>
        </w:rPr>
        <w:t>：中止并删除观测计划</w:t>
      </w:r>
      <w:bookmarkEnd w:id="15"/>
    </w:p>
    <w:p w14:paraId="599EDD63" w14:textId="08972524" w:rsidR="009269CF" w:rsidRDefault="00EA4E2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9787F4A" w14:textId="503011BD" w:rsidR="00EA4E2B" w:rsidRDefault="00EA4E2B" w:rsidP="008B21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 w:rsidRPr="008B2194">
        <w:rPr>
          <w:rFonts w:hint="eastAsia"/>
          <w:sz w:val="21"/>
        </w:rPr>
        <w:lastRenderedPageBreak/>
        <w:t>a</w:t>
      </w:r>
      <w:r w:rsidRPr="008B2194">
        <w:rPr>
          <w:sz w:val="21"/>
        </w:rPr>
        <w:t>bort</w:t>
      </w:r>
      <w:r>
        <w:t>_plan</w:t>
      </w:r>
      <w:proofErr w:type="spellEnd"/>
      <w:r>
        <w:t xml:space="preserve"> </w:t>
      </w:r>
      <w:proofErr w:type="spellStart"/>
      <w:r>
        <w:t>plan_sn</w:t>
      </w:r>
      <w:proofErr w:type="spellEnd"/>
      <w:r>
        <w:t>=&lt;&gt;</w:t>
      </w:r>
    </w:p>
    <w:p w14:paraId="66BD27C9" w14:textId="77777777" w:rsidR="008B2194" w:rsidRDefault="008B219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B2194" w:rsidRPr="00120D55" w14:paraId="07274330" w14:textId="77777777" w:rsidTr="009B5784">
        <w:tc>
          <w:tcPr>
            <w:tcW w:w="1838" w:type="dxa"/>
            <w:vAlign w:val="center"/>
          </w:tcPr>
          <w:p w14:paraId="01AC36FD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6C63791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D4E7D3C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B2194" w14:paraId="519E4378" w14:textId="77777777" w:rsidTr="009B5784">
        <w:tc>
          <w:tcPr>
            <w:tcW w:w="1838" w:type="dxa"/>
            <w:vAlign w:val="center"/>
          </w:tcPr>
          <w:p w14:paraId="08493A7E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C55B422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EEC7DAD" w14:textId="556CB2D7" w:rsidR="008B2194" w:rsidRDefault="000E29A3" w:rsidP="009B5784">
            <w:pPr>
              <w:spacing w:line="288" w:lineRule="auto"/>
            </w:pPr>
            <w:r>
              <w:rPr>
                <w:rFonts w:hint="eastAsia"/>
              </w:rPr>
              <w:t>若计划在执行，则中止</w:t>
            </w:r>
            <w:r w:rsidR="00710A33">
              <w:rPr>
                <w:rFonts w:hint="eastAsia"/>
              </w:rPr>
              <w:t>、并在完成中止后删除；若未执行，</w:t>
            </w:r>
            <w:r w:rsidR="00E857BB">
              <w:rPr>
                <w:rFonts w:hint="eastAsia"/>
              </w:rPr>
              <w:t>直接删除</w:t>
            </w:r>
          </w:p>
        </w:tc>
      </w:tr>
    </w:tbl>
    <w:p w14:paraId="393D5E47" w14:textId="77777777" w:rsidR="001D4BB2" w:rsidRDefault="001D4BB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D4BB2" w:rsidRPr="00120D55" w14:paraId="3ED131C7" w14:textId="77777777" w:rsidTr="009B5784">
        <w:tc>
          <w:tcPr>
            <w:tcW w:w="1838" w:type="dxa"/>
            <w:vAlign w:val="center"/>
          </w:tcPr>
          <w:p w14:paraId="02568F08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4DB9D316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6CE3E123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D40ED01" w14:textId="36F09B72" w:rsidR="001D4BB2" w:rsidRDefault="00157C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1D4BB2" w14:paraId="0EFDDE9D" w14:textId="77777777" w:rsidTr="009B5784">
        <w:tc>
          <w:tcPr>
            <w:tcW w:w="1838" w:type="dxa"/>
            <w:vAlign w:val="center"/>
          </w:tcPr>
          <w:p w14:paraId="7A6F8737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plan_sn</w:t>
            </w:r>
            <w:proofErr w:type="spellEnd"/>
          </w:p>
        </w:tc>
        <w:tc>
          <w:tcPr>
            <w:tcW w:w="2268" w:type="dxa"/>
            <w:vAlign w:val="center"/>
          </w:tcPr>
          <w:p w14:paraId="23A346B6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49DC862A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2C13CF21" w14:textId="68E929B0" w:rsidR="001D4BB2" w:rsidRPr="00C469FE" w:rsidRDefault="005179E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D7F6D34" w14:textId="056B3F8D" w:rsidR="00FA6E26" w:rsidRDefault="00740424" w:rsidP="00740424">
      <w:pPr>
        <w:pStyle w:val="2"/>
      </w:pPr>
      <w:bookmarkStart w:id="16" w:name="_Toc532118383"/>
      <w:proofErr w:type="spellStart"/>
      <w:r>
        <w:rPr>
          <w:rFonts w:hint="eastAsia"/>
        </w:rPr>
        <w:t>check_plan</w:t>
      </w:r>
      <w:proofErr w:type="spellEnd"/>
      <w:r>
        <w:rPr>
          <w:rFonts w:hint="eastAsia"/>
        </w:rPr>
        <w:t>：</w:t>
      </w:r>
      <w:r w:rsidR="00631F77">
        <w:rPr>
          <w:rFonts w:hint="eastAsia"/>
        </w:rPr>
        <w:t>检查观测计划状态</w:t>
      </w:r>
      <w:bookmarkEnd w:id="16"/>
    </w:p>
    <w:p w14:paraId="0B58058B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AD9602A" w14:textId="6B900C01" w:rsidR="006831E9" w:rsidRDefault="00957E25" w:rsidP="00683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rPr>
          <w:sz w:val="21"/>
        </w:rPr>
        <w:t>check</w:t>
      </w:r>
      <w:r w:rsidR="006831E9">
        <w:t>_plan</w:t>
      </w:r>
      <w:proofErr w:type="spellEnd"/>
      <w:r w:rsidR="006831E9">
        <w:t xml:space="preserve"> </w:t>
      </w:r>
      <w:proofErr w:type="spellStart"/>
      <w:r w:rsidR="006831E9">
        <w:t>plan_sn</w:t>
      </w:r>
      <w:proofErr w:type="spellEnd"/>
      <w:r w:rsidR="006831E9">
        <w:t>=&lt;&gt;</w:t>
      </w:r>
    </w:p>
    <w:p w14:paraId="104B0DB8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E9" w:rsidRPr="00120D55" w14:paraId="1E81468B" w14:textId="77777777" w:rsidTr="009B5784">
        <w:tc>
          <w:tcPr>
            <w:tcW w:w="1838" w:type="dxa"/>
            <w:vAlign w:val="center"/>
          </w:tcPr>
          <w:p w14:paraId="2A59F2E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7C793EE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E82E469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E9" w14:paraId="37F24BE6" w14:textId="77777777" w:rsidTr="009B5784">
        <w:tc>
          <w:tcPr>
            <w:tcW w:w="1838" w:type="dxa"/>
            <w:vAlign w:val="center"/>
          </w:tcPr>
          <w:p w14:paraId="607C1763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9A2974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1C34FD9E" w14:textId="28442F61" w:rsidR="006831E9" w:rsidRDefault="009B6343" w:rsidP="009B5784">
            <w:pPr>
              <w:spacing w:line="288" w:lineRule="auto"/>
            </w:pPr>
            <w:r>
              <w:rPr>
                <w:rFonts w:hint="eastAsia"/>
              </w:rPr>
              <w:t>检查观测计划工作状态</w:t>
            </w:r>
            <w:r w:rsidR="00832D07">
              <w:rPr>
                <w:rFonts w:hint="eastAsia"/>
              </w:rPr>
              <w:t>。服务器向客户端反馈</w:t>
            </w:r>
            <w:r w:rsidR="0075508C">
              <w:rPr>
                <w:rFonts w:hint="eastAsia"/>
              </w:rPr>
              <w:t>与</w:t>
            </w:r>
            <w:proofErr w:type="spellStart"/>
            <w:r w:rsidR="0075508C">
              <w:rPr>
                <w:rFonts w:hint="eastAsia"/>
              </w:rPr>
              <w:t>plan_sn</w:t>
            </w:r>
            <w:proofErr w:type="spellEnd"/>
            <w:r w:rsidR="0075508C">
              <w:rPr>
                <w:rFonts w:hint="eastAsia"/>
              </w:rPr>
              <w:t>匹配的计划的工作状态</w:t>
            </w:r>
          </w:p>
        </w:tc>
      </w:tr>
    </w:tbl>
    <w:p w14:paraId="6556848E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6831E9" w:rsidRPr="00120D55" w14:paraId="5B184308" w14:textId="77777777" w:rsidTr="009B5784">
        <w:tc>
          <w:tcPr>
            <w:tcW w:w="1838" w:type="dxa"/>
            <w:vAlign w:val="center"/>
          </w:tcPr>
          <w:p w14:paraId="432818CC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44C227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27D2758A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4FF3E801" w14:textId="77777777" w:rsidR="006831E9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6831E9" w14:paraId="4BA7D479" w14:textId="77777777" w:rsidTr="009B5784">
        <w:tc>
          <w:tcPr>
            <w:tcW w:w="1838" w:type="dxa"/>
            <w:vAlign w:val="center"/>
          </w:tcPr>
          <w:p w14:paraId="4CD06D7C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plan_sn</w:t>
            </w:r>
            <w:proofErr w:type="spellEnd"/>
          </w:p>
        </w:tc>
        <w:tc>
          <w:tcPr>
            <w:tcW w:w="2268" w:type="dxa"/>
            <w:vAlign w:val="center"/>
          </w:tcPr>
          <w:p w14:paraId="7305173E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2559A6A0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B5A20C3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5144DFC6" w14:textId="7FE897C0" w:rsidR="00F93950" w:rsidRDefault="00F93950" w:rsidP="00B63A2C">
      <w:pPr>
        <w:spacing w:line="288" w:lineRule="auto"/>
      </w:pPr>
    </w:p>
    <w:p w14:paraId="19128B87" w14:textId="777F675F" w:rsidR="006831E9" w:rsidRDefault="006831E9" w:rsidP="00B63A2C">
      <w:pPr>
        <w:spacing w:line="288" w:lineRule="auto"/>
      </w:pPr>
    </w:p>
    <w:p w14:paraId="6DADA397" w14:textId="3BCF5EE6" w:rsidR="006831E9" w:rsidRDefault="00C56BB1" w:rsidP="00C56BB1">
      <w:pPr>
        <w:pStyle w:val="2"/>
      </w:pPr>
      <w:bookmarkStart w:id="17" w:name="_Toc532118384"/>
      <w:r>
        <w:rPr>
          <w:rFonts w:hint="eastAsia"/>
        </w:rPr>
        <w:t>plan</w:t>
      </w:r>
      <w:r>
        <w:rPr>
          <w:rFonts w:hint="eastAsia"/>
        </w:rPr>
        <w:t>：观测计划工作状态</w:t>
      </w:r>
      <w:bookmarkEnd w:id="17"/>
    </w:p>
    <w:p w14:paraId="199F0850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50EB53D" w14:textId="2CE9C87C" w:rsidR="00BA461B" w:rsidRDefault="00BA461B" w:rsidP="00BA46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lastRenderedPageBreak/>
        <w:t xml:space="preserve">plan </w:t>
      </w:r>
      <w:proofErr w:type="spellStart"/>
      <w:r>
        <w:t>plan_sn</w:t>
      </w:r>
      <w:proofErr w:type="spellEnd"/>
      <w:r>
        <w:t xml:space="preserve">=&lt;&gt;, </w:t>
      </w:r>
      <w:r w:rsidR="00F93EF5">
        <w:t>gid</w:t>
      </w:r>
      <w:r>
        <w:t xml:space="preserve">=&lt;&gt;, </w:t>
      </w:r>
      <w:proofErr w:type="spellStart"/>
      <w:r w:rsidR="00F93EF5">
        <w:t>uid</w:t>
      </w:r>
      <w:proofErr w:type="spellEnd"/>
      <w:r>
        <w:t>=&lt;&gt;</w:t>
      </w:r>
    </w:p>
    <w:p w14:paraId="204BA646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A461B" w:rsidRPr="00120D55" w14:paraId="4CAE9E14" w14:textId="77777777" w:rsidTr="009B5784">
        <w:tc>
          <w:tcPr>
            <w:tcW w:w="1838" w:type="dxa"/>
            <w:vAlign w:val="center"/>
          </w:tcPr>
          <w:p w14:paraId="11369F5A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78C03F4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18093B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A461B" w14:paraId="335758E1" w14:textId="77777777" w:rsidTr="009B5784">
        <w:tc>
          <w:tcPr>
            <w:tcW w:w="1838" w:type="dxa"/>
            <w:vAlign w:val="center"/>
          </w:tcPr>
          <w:p w14:paraId="61F3489E" w14:textId="1612F4E1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1DE1895" w14:textId="77777777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  <w:p w14:paraId="4D35D00E" w14:textId="5DF8D935" w:rsidR="00C62B78" w:rsidRDefault="00C62B78" w:rsidP="009B5784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06C7F640" w14:textId="403E9E63" w:rsidR="00BA461B" w:rsidRDefault="00475956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响应</w:t>
            </w:r>
            <w:proofErr w:type="spellStart"/>
            <w:r>
              <w:rPr>
                <w:rFonts w:hint="eastAsia"/>
              </w:rPr>
              <w:t>check_plan</w:t>
            </w:r>
            <w:proofErr w:type="spellEnd"/>
          </w:p>
          <w:p w14:paraId="247B9030" w14:textId="2F471197" w:rsidR="003A4E8F" w:rsidRDefault="003A4E8F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向客户端和数据库发送工作状态</w:t>
            </w:r>
          </w:p>
        </w:tc>
      </w:tr>
    </w:tbl>
    <w:p w14:paraId="38F9889B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BA461B" w:rsidRPr="00120D55" w14:paraId="46CF9D3D" w14:textId="77777777" w:rsidTr="009B5784">
        <w:tc>
          <w:tcPr>
            <w:tcW w:w="1838" w:type="dxa"/>
            <w:vAlign w:val="center"/>
          </w:tcPr>
          <w:p w14:paraId="57FA661E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C2C758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10A478DC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0BD3CBB" w14:textId="77777777" w:rsidR="00BA461B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BA461B" w14:paraId="16D8AF76" w14:textId="77777777" w:rsidTr="009B5784">
        <w:tc>
          <w:tcPr>
            <w:tcW w:w="1838" w:type="dxa"/>
            <w:vAlign w:val="center"/>
          </w:tcPr>
          <w:p w14:paraId="25CFF5B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proofErr w:type="spellStart"/>
            <w:r w:rsidRPr="00C469FE">
              <w:rPr>
                <w:sz w:val="21"/>
              </w:rPr>
              <w:t>plan_sn</w:t>
            </w:r>
            <w:proofErr w:type="spellEnd"/>
          </w:p>
        </w:tc>
        <w:tc>
          <w:tcPr>
            <w:tcW w:w="2268" w:type="dxa"/>
            <w:vAlign w:val="center"/>
          </w:tcPr>
          <w:p w14:paraId="36115A8C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52CB7F2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3D8FFC2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01E91BA" w14:textId="01DAC498" w:rsidR="0070331B" w:rsidRDefault="003A438A" w:rsidP="0070331B">
      <w:pPr>
        <w:pStyle w:val="2"/>
      </w:pPr>
      <w:bookmarkStart w:id="18" w:name="_Toc532118385"/>
      <w:proofErr w:type="spellStart"/>
      <w:r>
        <w:rPr>
          <w:rFonts w:hint="eastAsia"/>
        </w:rPr>
        <w:t>find_home</w:t>
      </w:r>
      <w:proofErr w:type="spellEnd"/>
      <w:r w:rsidR="0070331B">
        <w:rPr>
          <w:rFonts w:hint="eastAsia"/>
        </w:rPr>
        <w:t>：</w:t>
      </w:r>
      <w:r>
        <w:rPr>
          <w:rFonts w:hint="eastAsia"/>
        </w:rPr>
        <w:t>搜索零点</w:t>
      </w:r>
      <w:bookmarkEnd w:id="18"/>
    </w:p>
    <w:p w14:paraId="1FC94AEA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84BAB48" w14:textId="32C523EA" w:rsidR="0070331B" w:rsidRDefault="000D1B51" w:rsidP="00703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rPr>
          <w:rFonts w:hint="eastAsia"/>
        </w:rPr>
        <w:t>find</w:t>
      </w:r>
      <w:r>
        <w:t>_home</w:t>
      </w:r>
      <w:proofErr w:type="spellEnd"/>
      <w:r>
        <w:t xml:space="preserve"> </w:t>
      </w:r>
      <w:r w:rsidR="00F93EF5">
        <w:t>gid</w:t>
      </w:r>
      <w:r w:rsidR="0070331B">
        <w:t xml:space="preserve">=&lt;&gt;, </w:t>
      </w:r>
      <w:proofErr w:type="spellStart"/>
      <w:r w:rsidR="00F93EF5">
        <w:t>uid</w:t>
      </w:r>
      <w:proofErr w:type="spellEnd"/>
      <w:r w:rsidR="0070331B">
        <w:t>=&lt;&gt;</w:t>
      </w:r>
    </w:p>
    <w:p w14:paraId="59F6AC71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0331B" w:rsidRPr="00120D55" w14:paraId="5780DFE3" w14:textId="77777777" w:rsidTr="009B5784">
        <w:tc>
          <w:tcPr>
            <w:tcW w:w="1838" w:type="dxa"/>
            <w:vAlign w:val="center"/>
          </w:tcPr>
          <w:p w14:paraId="6742493C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50068FF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2BC8F58D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0331B" w14:paraId="72114B9A" w14:textId="77777777" w:rsidTr="009B5784">
        <w:tc>
          <w:tcPr>
            <w:tcW w:w="1838" w:type="dxa"/>
            <w:vAlign w:val="center"/>
          </w:tcPr>
          <w:p w14:paraId="0619F41D" w14:textId="23897A42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9B8DBAB" w14:textId="3E08521F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58ECB13" w14:textId="62EC3244" w:rsidR="0070331B" w:rsidRDefault="008A0D3A" w:rsidP="004734BE">
            <w:pPr>
              <w:spacing w:line="288" w:lineRule="auto"/>
            </w:pPr>
            <w:r>
              <w:rPr>
                <w:rFonts w:hint="eastAsia"/>
              </w:rPr>
              <w:t>驱动望远镜搜索零点</w:t>
            </w:r>
          </w:p>
        </w:tc>
      </w:tr>
      <w:tr w:rsidR="00A16201" w14:paraId="5AAF9CE1" w14:textId="77777777" w:rsidTr="009B5784">
        <w:tc>
          <w:tcPr>
            <w:tcW w:w="1838" w:type="dxa"/>
            <w:vAlign w:val="center"/>
          </w:tcPr>
          <w:p w14:paraId="6DD818BB" w14:textId="4A64D054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639A6FC" w14:textId="03BB29EA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CC7DE80" w14:textId="5D0F96F7" w:rsidR="00A16201" w:rsidRDefault="000C315A" w:rsidP="004734BE">
            <w:pPr>
              <w:spacing w:line="288" w:lineRule="auto"/>
            </w:pPr>
            <w:r>
              <w:rPr>
                <w:rFonts w:hint="eastAsia"/>
              </w:rPr>
              <w:t>驱动指定望远镜搜索零点</w:t>
            </w:r>
          </w:p>
        </w:tc>
      </w:tr>
    </w:tbl>
    <w:p w14:paraId="1DE36B91" w14:textId="1B055E73" w:rsidR="00181235" w:rsidRDefault="00181235" w:rsidP="00181235">
      <w:pPr>
        <w:pStyle w:val="2"/>
      </w:pPr>
      <w:bookmarkStart w:id="19" w:name="_Toc532118386"/>
      <w:proofErr w:type="spellStart"/>
      <w:r>
        <w:rPr>
          <w:rFonts w:hint="eastAsia"/>
        </w:rPr>
        <w:t>home</w:t>
      </w:r>
      <w:r>
        <w:t>_sync</w:t>
      </w:r>
      <w:proofErr w:type="spellEnd"/>
      <w:r>
        <w:rPr>
          <w:rFonts w:hint="eastAsia"/>
        </w:rPr>
        <w:t>：同步零点</w:t>
      </w:r>
      <w:bookmarkEnd w:id="19"/>
    </w:p>
    <w:p w14:paraId="38A2698D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9B811D3" w14:textId="1D7ACD4C" w:rsidR="00181235" w:rsidRDefault="00181235" w:rsidP="001812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t>home_sync</w:t>
      </w:r>
      <w:proofErr w:type="spellEnd"/>
      <w:r>
        <w:t xml:space="preserve"> </w:t>
      </w:r>
      <w:r w:rsidR="00F93EF5">
        <w:t>gid</w:t>
      </w:r>
      <w:r>
        <w:t xml:space="preserve">=&lt;&gt;, </w:t>
      </w:r>
      <w:proofErr w:type="spellStart"/>
      <w:r w:rsidR="00F93EF5">
        <w:t>uid</w:t>
      </w:r>
      <w:proofErr w:type="spellEnd"/>
      <w:r>
        <w:t>=&lt;&gt;, ra=&lt;&gt;, dec=&lt;&gt;, epoch</w:t>
      </w:r>
    </w:p>
    <w:p w14:paraId="3590B00F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81235" w:rsidRPr="00120D55" w14:paraId="7357BB97" w14:textId="77777777" w:rsidTr="009B5784">
        <w:tc>
          <w:tcPr>
            <w:tcW w:w="1838" w:type="dxa"/>
            <w:vAlign w:val="center"/>
          </w:tcPr>
          <w:p w14:paraId="0ABEF237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A5ED563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2D13A8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81235" w14:paraId="1E0EB699" w14:textId="77777777" w:rsidTr="009B5784">
        <w:tc>
          <w:tcPr>
            <w:tcW w:w="1838" w:type="dxa"/>
            <w:vAlign w:val="center"/>
          </w:tcPr>
          <w:p w14:paraId="07C48C78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A4D7E56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9F45933" w14:textId="484F5DDE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C51777">
              <w:rPr>
                <w:rFonts w:hint="eastAsia"/>
              </w:rPr>
              <w:t>修正当前指向位置</w:t>
            </w:r>
          </w:p>
        </w:tc>
      </w:tr>
      <w:tr w:rsidR="002F1B47" w14:paraId="040CBDF3" w14:textId="77777777" w:rsidTr="009B5784">
        <w:tc>
          <w:tcPr>
            <w:tcW w:w="1838" w:type="dxa"/>
            <w:vAlign w:val="center"/>
          </w:tcPr>
          <w:p w14:paraId="28EB1FBB" w14:textId="7415F32E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5F2D08FF" w14:textId="069831A8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DBF0417" w14:textId="09D5184A" w:rsidR="002F1B47" w:rsidRDefault="000C315A" w:rsidP="009B5784">
            <w:pPr>
              <w:spacing w:line="288" w:lineRule="auto"/>
            </w:pPr>
            <w:r>
              <w:rPr>
                <w:rFonts w:hint="eastAsia"/>
              </w:rPr>
              <w:t>驱动望远镜修正当前指向位置</w:t>
            </w:r>
          </w:p>
        </w:tc>
      </w:tr>
    </w:tbl>
    <w:p w14:paraId="48635EB0" w14:textId="77777777" w:rsidR="00CF10C1" w:rsidRDefault="00CF10C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CF10C1" w:rsidRPr="00120D55" w14:paraId="142C1FBF" w14:textId="77777777" w:rsidTr="009B5784">
        <w:tc>
          <w:tcPr>
            <w:tcW w:w="1838" w:type="dxa"/>
            <w:vAlign w:val="center"/>
          </w:tcPr>
          <w:p w14:paraId="27346699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lastRenderedPageBreak/>
              <w:t>关键字</w:t>
            </w:r>
          </w:p>
        </w:tc>
        <w:tc>
          <w:tcPr>
            <w:tcW w:w="2268" w:type="dxa"/>
            <w:vAlign w:val="center"/>
          </w:tcPr>
          <w:p w14:paraId="2050BB33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542A4F2B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62C14F0" w14:textId="69D43C7C" w:rsidR="00CF10C1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CF10C1" w14:paraId="564C72A0" w14:textId="77777777" w:rsidTr="009B5784">
        <w:tc>
          <w:tcPr>
            <w:tcW w:w="1838" w:type="dxa"/>
            <w:vAlign w:val="center"/>
          </w:tcPr>
          <w:p w14:paraId="7BCA8CDE" w14:textId="3AC1229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248B207A" w14:textId="1E2F9552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0869BDAB" w14:textId="58E0A7D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B9DF853" w14:textId="0F687690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246F7792" w14:textId="77777777" w:rsidTr="009B5784">
        <w:tc>
          <w:tcPr>
            <w:tcW w:w="1838" w:type="dxa"/>
            <w:vAlign w:val="center"/>
          </w:tcPr>
          <w:p w14:paraId="327572D9" w14:textId="2225E867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5EC3C8E5" w14:textId="4DAFBA9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17FEDFC5" w14:textId="4CECEA0B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7DB5598" w14:textId="4A8946D1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432FF603" w14:textId="77777777" w:rsidTr="009B5784">
        <w:tc>
          <w:tcPr>
            <w:tcW w:w="1838" w:type="dxa"/>
            <w:vAlign w:val="center"/>
          </w:tcPr>
          <w:p w14:paraId="02A63558" w14:textId="0186FF1A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3D591130" w14:textId="3C73CD10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1CF53C54" w14:textId="25D14E6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7181D7D" w14:textId="529FC304" w:rsidR="00CF10C1" w:rsidRDefault="009958A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4B359F79" w14:textId="412C1BFF" w:rsidR="00A90EF6" w:rsidRDefault="00A90EF6" w:rsidP="00A90EF6">
      <w:pPr>
        <w:pStyle w:val="2"/>
      </w:pPr>
      <w:bookmarkStart w:id="20" w:name="_Toc532118387"/>
      <w:proofErr w:type="spellStart"/>
      <w:r>
        <w:rPr>
          <w:rFonts w:hint="eastAsia"/>
        </w:rPr>
        <w:t>slewto</w:t>
      </w:r>
      <w:proofErr w:type="spellEnd"/>
      <w:r>
        <w:rPr>
          <w:rFonts w:hint="eastAsia"/>
        </w:rPr>
        <w:t>：指向目标</w:t>
      </w:r>
      <w:bookmarkEnd w:id="20"/>
    </w:p>
    <w:p w14:paraId="6333B401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18D7C67" w14:textId="4CC6F692" w:rsidR="00A90EF6" w:rsidRDefault="00A90EF6" w:rsidP="00A90E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rPr>
          <w:rFonts w:hint="eastAsia"/>
        </w:rPr>
        <w:t>slewto</w:t>
      </w:r>
      <w:proofErr w:type="spellEnd"/>
      <w:r>
        <w:t xml:space="preserve"> </w:t>
      </w:r>
      <w:r w:rsidR="00F93EF5">
        <w:t>gid</w:t>
      </w:r>
      <w:r>
        <w:t xml:space="preserve">=&lt;&gt;, </w:t>
      </w:r>
      <w:proofErr w:type="spellStart"/>
      <w:r w:rsidR="00F93EF5">
        <w:t>uid</w:t>
      </w:r>
      <w:proofErr w:type="spellEnd"/>
      <w:r>
        <w:t>=&lt;&gt;, ra=&lt;&gt;, dec=&lt;&gt;, epoch</w:t>
      </w:r>
    </w:p>
    <w:p w14:paraId="3BEA66CA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90EF6" w:rsidRPr="00120D55" w14:paraId="5B3653ED" w14:textId="77777777" w:rsidTr="009B5784">
        <w:tc>
          <w:tcPr>
            <w:tcW w:w="1838" w:type="dxa"/>
            <w:vAlign w:val="center"/>
          </w:tcPr>
          <w:p w14:paraId="2A763863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45E021D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583C555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90EF6" w14:paraId="3E826FD4" w14:textId="77777777" w:rsidTr="009B5784">
        <w:tc>
          <w:tcPr>
            <w:tcW w:w="1838" w:type="dxa"/>
            <w:vAlign w:val="center"/>
          </w:tcPr>
          <w:p w14:paraId="4E3E834A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4F3F7FB4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21303B7" w14:textId="3E327861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440577">
              <w:rPr>
                <w:rFonts w:hint="eastAsia"/>
              </w:rPr>
              <w:t>指向目标位置</w:t>
            </w:r>
          </w:p>
        </w:tc>
      </w:tr>
      <w:tr w:rsidR="009C0407" w14:paraId="4B102D47" w14:textId="77777777" w:rsidTr="009B5784">
        <w:tc>
          <w:tcPr>
            <w:tcW w:w="1838" w:type="dxa"/>
            <w:vAlign w:val="center"/>
          </w:tcPr>
          <w:p w14:paraId="782F31A8" w14:textId="16CB1386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4590E1F5" w14:textId="06880083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62394B72" w14:textId="3140E4AD" w:rsidR="009C0407" w:rsidRDefault="0031742C" w:rsidP="009B5784">
            <w:pPr>
              <w:spacing w:line="288" w:lineRule="auto"/>
            </w:pPr>
            <w:r>
              <w:rPr>
                <w:rFonts w:hint="eastAsia"/>
              </w:rPr>
              <w:t>驱动望远镜指向目标位置，并在到达目标位置后进入恒星跟踪模式</w:t>
            </w:r>
          </w:p>
        </w:tc>
      </w:tr>
    </w:tbl>
    <w:p w14:paraId="2D08E485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A90EF6" w:rsidRPr="00120D55" w14:paraId="47002B67" w14:textId="77777777" w:rsidTr="009B5784">
        <w:tc>
          <w:tcPr>
            <w:tcW w:w="1838" w:type="dxa"/>
            <w:vAlign w:val="center"/>
          </w:tcPr>
          <w:p w14:paraId="49338740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58D88049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04BE48CA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2FB1FD0" w14:textId="77777777" w:rsidR="00A90EF6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A90EF6" w14:paraId="14C24F80" w14:textId="77777777" w:rsidTr="009B5784">
        <w:tc>
          <w:tcPr>
            <w:tcW w:w="1838" w:type="dxa"/>
            <w:vAlign w:val="center"/>
          </w:tcPr>
          <w:p w14:paraId="6C8DFB23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1DE85D10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7646DF4A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17F107BB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31357E42" w14:textId="77777777" w:rsidTr="009B5784">
        <w:tc>
          <w:tcPr>
            <w:tcW w:w="1838" w:type="dxa"/>
            <w:vAlign w:val="center"/>
          </w:tcPr>
          <w:p w14:paraId="7D70AEA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66EA0022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3A13F7B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13C9E7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57A1707F" w14:textId="77777777" w:rsidTr="009B5784">
        <w:tc>
          <w:tcPr>
            <w:tcW w:w="1838" w:type="dxa"/>
            <w:vAlign w:val="center"/>
          </w:tcPr>
          <w:p w14:paraId="6C396D8F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722D0101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438C7F85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004EA69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2AFE1671" w14:textId="0087C13E" w:rsidR="005D7A0F" w:rsidRDefault="005D7A0F" w:rsidP="005D7A0F">
      <w:pPr>
        <w:pStyle w:val="2"/>
      </w:pPr>
      <w:bookmarkStart w:id="21" w:name="_Toc532118388"/>
      <w:r>
        <w:rPr>
          <w:rFonts w:hint="eastAsia"/>
        </w:rPr>
        <w:t>park</w:t>
      </w:r>
      <w:r>
        <w:rPr>
          <w:rFonts w:hint="eastAsia"/>
        </w:rPr>
        <w:t>：复位</w:t>
      </w:r>
      <w:bookmarkEnd w:id="21"/>
    </w:p>
    <w:p w14:paraId="70AFC4A4" w14:textId="77777777" w:rsidR="005D7A0F" w:rsidRDefault="005D7A0F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217AE62" w14:textId="558AB268" w:rsidR="005D7A0F" w:rsidRDefault="005D7A0F" w:rsidP="005D7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rPr>
          <w:rFonts w:hint="eastAsia"/>
        </w:rPr>
        <w:t>slewto</w:t>
      </w:r>
      <w:proofErr w:type="spellEnd"/>
      <w:r>
        <w:t xml:space="preserve"> </w:t>
      </w:r>
      <w:r w:rsidR="00F93EF5">
        <w:t>gid</w:t>
      </w:r>
      <w:r>
        <w:t xml:space="preserve">=&lt;&gt;, </w:t>
      </w:r>
      <w:proofErr w:type="spellStart"/>
      <w:r w:rsidR="00F93EF5">
        <w:t>uid</w:t>
      </w:r>
      <w:proofErr w:type="spellEnd"/>
      <w:r>
        <w:t>=&lt;&gt;</w:t>
      </w:r>
    </w:p>
    <w:p w14:paraId="4C8D02BE" w14:textId="77777777" w:rsidR="00910A8C" w:rsidRDefault="00910A8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413"/>
        <w:gridCol w:w="1559"/>
        <w:gridCol w:w="6095"/>
      </w:tblGrid>
      <w:tr w:rsidR="00910A8C" w:rsidRPr="00120D55" w14:paraId="765890DF" w14:textId="77777777" w:rsidTr="005D4CF4">
        <w:tc>
          <w:tcPr>
            <w:tcW w:w="1413" w:type="dxa"/>
            <w:vAlign w:val="center"/>
          </w:tcPr>
          <w:p w14:paraId="58AF1A0D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559" w:type="dxa"/>
            <w:vAlign w:val="center"/>
          </w:tcPr>
          <w:p w14:paraId="508740A9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6095" w:type="dxa"/>
            <w:vAlign w:val="center"/>
          </w:tcPr>
          <w:p w14:paraId="6FC8685C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910A8C" w14:paraId="1484E2BB" w14:textId="77777777" w:rsidTr="005D4CF4">
        <w:tc>
          <w:tcPr>
            <w:tcW w:w="1413" w:type="dxa"/>
            <w:vAlign w:val="center"/>
          </w:tcPr>
          <w:p w14:paraId="3EBABA2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559" w:type="dxa"/>
            <w:vAlign w:val="center"/>
          </w:tcPr>
          <w:p w14:paraId="1C84C08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6095" w:type="dxa"/>
          </w:tcPr>
          <w:p w14:paraId="2BDB3B76" w14:textId="768F957B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FF4C3F">
              <w:rPr>
                <w:rFonts w:hint="eastAsia"/>
              </w:rPr>
              <w:t>复位</w:t>
            </w:r>
          </w:p>
        </w:tc>
      </w:tr>
      <w:tr w:rsidR="009C0407" w14:paraId="735B1ED2" w14:textId="77777777" w:rsidTr="005D4CF4">
        <w:tc>
          <w:tcPr>
            <w:tcW w:w="1413" w:type="dxa"/>
            <w:vAlign w:val="center"/>
          </w:tcPr>
          <w:p w14:paraId="06F1CD0F" w14:textId="733B51D1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lastRenderedPageBreak/>
              <w:t>服务器</w:t>
            </w:r>
          </w:p>
        </w:tc>
        <w:tc>
          <w:tcPr>
            <w:tcW w:w="1559" w:type="dxa"/>
            <w:vAlign w:val="center"/>
          </w:tcPr>
          <w:p w14:paraId="05547DD6" w14:textId="47D0E08B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6095" w:type="dxa"/>
          </w:tcPr>
          <w:p w14:paraId="156C35DD" w14:textId="33CDBB1A" w:rsidR="009C0407" w:rsidRDefault="0074629E" w:rsidP="009B5784">
            <w:pPr>
              <w:spacing w:line="288" w:lineRule="auto"/>
            </w:pPr>
            <w:r>
              <w:rPr>
                <w:rFonts w:hint="eastAsia"/>
              </w:rPr>
              <w:t>驱动望远镜复位，并在到达目标位置后进入静止模式</w:t>
            </w:r>
          </w:p>
        </w:tc>
      </w:tr>
    </w:tbl>
    <w:p w14:paraId="4D59F4F7" w14:textId="2B8BFA97" w:rsidR="00233B36" w:rsidRDefault="00233B36" w:rsidP="00233B36">
      <w:pPr>
        <w:pStyle w:val="2"/>
      </w:pPr>
      <w:bookmarkStart w:id="22" w:name="_Toc532118389"/>
      <w:r>
        <w:rPr>
          <w:rFonts w:hint="eastAsia"/>
        </w:rPr>
        <w:t>guide</w:t>
      </w:r>
      <w:r>
        <w:rPr>
          <w:rFonts w:hint="eastAsia"/>
        </w:rPr>
        <w:t>：导星</w:t>
      </w:r>
      <w:bookmarkEnd w:id="22"/>
    </w:p>
    <w:p w14:paraId="0F178013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1399124D" w14:textId="0D4AD785" w:rsidR="00233B36" w:rsidRDefault="00233B36" w:rsidP="00233B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guide</w:t>
      </w:r>
      <w:r>
        <w:t xml:space="preserve"> </w:t>
      </w:r>
      <w:r w:rsidR="00F93EF5">
        <w:t>gid</w:t>
      </w:r>
      <w:r>
        <w:t xml:space="preserve">=&lt;&gt;, </w:t>
      </w:r>
      <w:proofErr w:type="spellStart"/>
      <w:r w:rsidR="00F93EF5">
        <w:t>uid</w:t>
      </w:r>
      <w:proofErr w:type="spellEnd"/>
      <w:r>
        <w:t xml:space="preserve">=&lt;&gt;, ra=&lt;&gt;, dec=&lt;&gt;, </w:t>
      </w:r>
      <w:proofErr w:type="spellStart"/>
      <w:r>
        <w:t>objra</w:t>
      </w:r>
      <w:proofErr w:type="spellEnd"/>
      <w:r>
        <w:t xml:space="preserve">=&lt;&gt;, </w:t>
      </w:r>
      <w:proofErr w:type="spellStart"/>
      <w:r>
        <w:t>objdec</w:t>
      </w:r>
      <w:proofErr w:type="spellEnd"/>
      <w:r>
        <w:t>=&lt;&gt;</w:t>
      </w:r>
    </w:p>
    <w:p w14:paraId="725FCCB1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33B36" w:rsidRPr="00120D55" w14:paraId="49A04C6A" w14:textId="77777777" w:rsidTr="009B5784">
        <w:tc>
          <w:tcPr>
            <w:tcW w:w="1838" w:type="dxa"/>
            <w:vAlign w:val="center"/>
          </w:tcPr>
          <w:p w14:paraId="603C8F65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560184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484E70B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33B36" w14:paraId="19F21199" w14:textId="77777777" w:rsidTr="009B5784">
        <w:tc>
          <w:tcPr>
            <w:tcW w:w="1838" w:type="dxa"/>
            <w:vAlign w:val="center"/>
          </w:tcPr>
          <w:p w14:paraId="25A059EC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A67D4B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5214F74" w14:textId="653A3816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065FB1">
              <w:rPr>
                <w:rFonts w:hint="eastAsia"/>
              </w:rPr>
              <w:t>导星</w:t>
            </w:r>
          </w:p>
        </w:tc>
      </w:tr>
      <w:tr w:rsidR="00F0300E" w14:paraId="6B07F424" w14:textId="77777777" w:rsidTr="009B5784">
        <w:tc>
          <w:tcPr>
            <w:tcW w:w="1838" w:type="dxa"/>
            <w:vAlign w:val="center"/>
          </w:tcPr>
          <w:p w14:paraId="3DC6CC12" w14:textId="58B29A7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8FA84E" w14:textId="31D19DC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838830A" w14:textId="319A7C8D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驱动望远镜导星</w:t>
            </w:r>
            <w:r w:rsidR="000C72B7">
              <w:rPr>
                <w:rFonts w:hint="eastAsia"/>
              </w:rPr>
              <w:t>，并在到达目标位置后进入恒星跟踪模式</w:t>
            </w:r>
          </w:p>
        </w:tc>
      </w:tr>
    </w:tbl>
    <w:p w14:paraId="30DB9BD5" w14:textId="77777777" w:rsidR="00861511" w:rsidRDefault="0086151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861511" w:rsidRPr="00120D55" w14:paraId="18553E83" w14:textId="77777777" w:rsidTr="009B5784">
        <w:tc>
          <w:tcPr>
            <w:tcW w:w="1838" w:type="dxa"/>
            <w:vAlign w:val="center"/>
          </w:tcPr>
          <w:p w14:paraId="73F5F6FE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E116C74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D7A737C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DAD319E" w14:textId="77777777" w:rsidR="00861511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861511" w14:paraId="48D5F29C" w14:textId="77777777" w:rsidTr="009B5784">
        <w:tc>
          <w:tcPr>
            <w:tcW w:w="1838" w:type="dxa"/>
            <w:vAlign w:val="center"/>
          </w:tcPr>
          <w:p w14:paraId="194BDF57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0EC3C57B" w14:textId="4678F885" w:rsidR="00861511" w:rsidRPr="00C469FE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经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经导星量</w:t>
            </w:r>
          </w:p>
        </w:tc>
        <w:tc>
          <w:tcPr>
            <w:tcW w:w="1985" w:type="dxa"/>
            <w:vAlign w:val="center"/>
          </w:tcPr>
          <w:p w14:paraId="077BADF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ECEA67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861511" w14:paraId="0DA5EB14" w14:textId="77777777" w:rsidTr="009B5784">
        <w:tc>
          <w:tcPr>
            <w:tcW w:w="1838" w:type="dxa"/>
            <w:vAlign w:val="center"/>
          </w:tcPr>
          <w:p w14:paraId="52C92569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09AD05B7" w14:textId="3753AC57" w:rsidR="00861511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纬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纬导星量</w:t>
            </w:r>
          </w:p>
        </w:tc>
        <w:tc>
          <w:tcPr>
            <w:tcW w:w="1985" w:type="dxa"/>
            <w:vAlign w:val="center"/>
          </w:tcPr>
          <w:p w14:paraId="4DC0E56B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C2E0C97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65EA50E6" w14:textId="77777777" w:rsidTr="009B5784">
        <w:tc>
          <w:tcPr>
            <w:tcW w:w="1838" w:type="dxa"/>
            <w:vAlign w:val="center"/>
          </w:tcPr>
          <w:p w14:paraId="5BD25DB7" w14:textId="59523827" w:rsidR="00476F5C" w:rsidRDefault="00476F5C" w:rsidP="00476F5C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bjra</w:t>
            </w:r>
            <w:proofErr w:type="spellEnd"/>
          </w:p>
        </w:tc>
        <w:tc>
          <w:tcPr>
            <w:tcW w:w="2268" w:type="dxa"/>
            <w:vAlign w:val="center"/>
          </w:tcPr>
          <w:p w14:paraId="30620CA0" w14:textId="74055285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3C8B131E" w14:textId="08D51D5F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3E693A31" w14:textId="282E90F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583BEFD5" w14:textId="77777777" w:rsidTr="009B5784">
        <w:tc>
          <w:tcPr>
            <w:tcW w:w="1838" w:type="dxa"/>
            <w:vAlign w:val="center"/>
          </w:tcPr>
          <w:p w14:paraId="6D154645" w14:textId="2EEE44E6" w:rsidR="00476F5C" w:rsidRDefault="00476F5C" w:rsidP="00476F5C">
            <w:pPr>
              <w:spacing w:line="288" w:lineRule="auto"/>
              <w:rPr>
                <w:sz w:val="21"/>
              </w:rPr>
            </w:pPr>
            <w:proofErr w:type="spellStart"/>
            <w:r>
              <w:rPr>
                <w:rFonts w:hint="eastAsia"/>
                <w:sz w:val="21"/>
              </w:rPr>
              <w:t>objdec</w:t>
            </w:r>
            <w:proofErr w:type="spellEnd"/>
          </w:p>
        </w:tc>
        <w:tc>
          <w:tcPr>
            <w:tcW w:w="2268" w:type="dxa"/>
            <w:vAlign w:val="center"/>
          </w:tcPr>
          <w:p w14:paraId="6435BE99" w14:textId="7A35BCB3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CDDE565" w14:textId="0EABE73D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67B65085" w14:textId="6CE432E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</w:tbl>
    <w:p w14:paraId="53206180" w14:textId="4FB83AE6" w:rsidR="00BA461B" w:rsidRDefault="00BC6FDC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参数定义：</w:t>
      </w:r>
    </w:p>
    <w:p w14:paraId="69B85C59" w14:textId="00EBE7C5" w:rsidR="00BA69B7" w:rsidRDefault="00BA69B7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proofErr w:type="spellStart"/>
      <w:r>
        <w:rPr>
          <w:rFonts w:hint="eastAsia"/>
        </w:rPr>
        <w:t>o</w:t>
      </w:r>
      <w:r>
        <w:t>bjra</w:t>
      </w:r>
      <w:proofErr w:type="spellEnd"/>
      <w:r>
        <w:t xml:space="preserve">, </w:t>
      </w:r>
      <w:proofErr w:type="spellStart"/>
      <w:r>
        <w:t>objdec</w:t>
      </w:r>
      <w:proofErr w:type="spellEnd"/>
      <w:r>
        <w:rPr>
          <w:rFonts w:hint="eastAsia"/>
        </w:rPr>
        <w:t>）无效时</w:t>
      </w:r>
      <w:r w:rsidR="009603BD">
        <w:rPr>
          <w:rFonts w:hint="eastAsia"/>
        </w:rPr>
        <w:t>，（</w:t>
      </w:r>
      <w:r w:rsidR="009603BD">
        <w:rPr>
          <w:rFonts w:hint="eastAsia"/>
        </w:rPr>
        <w:t>ra</w:t>
      </w:r>
      <w:r w:rsidR="009603BD">
        <w:rPr>
          <w:rFonts w:hint="eastAsia"/>
        </w:rPr>
        <w:t>，</w:t>
      </w:r>
      <w:r w:rsidR="009603BD">
        <w:rPr>
          <w:rFonts w:hint="eastAsia"/>
        </w:rPr>
        <w:t>dec</w:t>
      </w:r>
      <w:r w:rsidR="009603BD">
        <w:rPr>
          <w:rFonts w:hint="eastAsia"/>
        </w:rPr>
        <w:t>）为导星量</w:t>
      </w:r>
    </w:p>
    <w:p w14:paraId="6599678B" w14:textId="199AF4FF" w:rsidR="00F20943" w:rsidRDefault="009603B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proofErr w:type="spellStart"/>
      <w:r>
        <w:rPr>
          <w:rFonts w:hint="eastAsia"/>
        </w:rPr>
        <w:t>o</w:t>
      </w:r>
      <w:r>
        <w:t>bjra</w:t>
      </w:r>
      <w:proofErr w:type="spellEnd"/>
      <w:r>
        <w:t xml:space="preserve">, </w:t>
      </w:r>
      <w:proofErr w:type="spellStart"/>
      <w:r>
        <w:t>objdec</w:t>
      </w:r>
      <w:proofErr w:type="spellEnd"/>
      <w:r>
        <w:rPr>
          <w:rFonts w:hint="eastAsia"/>
        </w:rPr>
        <w:t>）有效时，导星量由</w:t>
      </w:r>
      <w:r w:rsidR="00B4153C">
        <w:rPr>
          <w:rFonts w:hint="eastAsia"/>
        </w:rPr>
        <w:t>其与（</w:t>
      </w:r>
      <w:r w:rsidR="00B4153C">
        <w:rPr>
          <w:rFonts w:hint="eastAsia"/>
        </w:rPr>
        <w:t>ra</w:t>
      </w:r>
      <w:r w:rsidR="00B4153C">
        <w:rPr>
          <w:rFonts w:hint="eastAsia"/>
        </w:rPr>
        <w:t>，</w:t>
      </w:r>
      <w:r w:rsidR="00B4153C">
        <w:rPr>
          <w:rFonts w:hint="eastAsia"/>
        </w:rPr>
        <w:t>dec</w:t>
      </w:r>
      <w:r w:rsidR="00B4153C">
        <w:rPr>
          <w:rFonts w:hint="eastAsia"/>
        </w:rPr>
        <w:t>）的差值</w:t>
      </w:r>
      <w:r w:rsidR="002E0FD2">
        <w:rPr>
          <w:rFonts w:hint="eastAsia"/>
        </w:rPr>
        <w:t>计算获得</w:t>
      </w:r>
      <w:r w:rsidR="00F20943">
        <w:rPr>
          <w:rFonts w:hint="eastAsia"/>
        </w:rPr>
        <w:t>。此时，（</w:t>
      </w:r>
      <w:r w:rsidR="00F20943">
        <w:rPr>
          <w:rFonts w:hint="eastAsia"/>
        </w:rPr>
        <w:t>ra</w:t>
      </w:r>
      <w:r w:rsidR="00F20943">
        <w:rPr>
          <w:rFonts w:hint="eastAsia"/>
        </w:rPr>
        <w:t>，</w:t>
      </w:r>
      <w:r w:rsidR="00F20943">
        <w:rPr>
          <w:rFonts w:hint="eastAsia"/>
        </w:rPr>
        <w:t>dec</w:t>
      </w:r>
      <w:r w:rsidR="00F20943">
        <w:rPr>
          <w:rFonts w:hint="eastAsia"/>
        </w:rPr>
        <w:t>）为</w:t>
      </w:r>
      <w:r w:rsidR="00905C9A">
        <w:rPr>
          <w:rFonts w:hint="eastAsia"/>
        </w:rPr>
        <w:t>望远镜当前指向位置的</w:t>
      </w:r>
      <w:r w:rsidR="00917F64">
        <w:rPr>
          <w:rFonts w:hint="eastAsia"/>
        </w:rPr>
        <w:t>天文定位结果</w:t>
      </w:r>
    </w:p>
    <w:p w14:paraId="02EC8326" w14:textId="36E996FC" w:rsidR="000F1DEE" w:rsidRDefault="000F1DE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导星量</w:t>
      </w:r>
      <w:r w:rsidR="002B3CCF">
        <w:rPr>
          <w:rFonts w:hint="eastAsia"/>
        </w:rPr>
        <w:t>计算</w:t>
      </w:r>
      <w:r w:rsidR="00AA7D2D">
        <w:rPr>
          <w:rFonts w:hint="eastAsia"/>
        </w:rPr>
        <w:t>公式</w:t>
      </w:r>
      <w:r w:rsidR="002B3CCF">
        <w:rPr>
          <w:rFonts w:hint="eastAsia"/>
        </w:rPr>
        <w:t>：</w:t>
      </w:r>
    </w:p>
    <w:p w14:paraId="624C48F2" w14:textId="7A9511FE" w:rsidR="002B3CCF" w:rsidRPr="008B2194" w:rsidRDefault="009C7EFD" w:rsidP="00B63A2C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9C7EFD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5A593742" w14:textId="01FF8EA1" w:rsidR="004F757C" w:rsidRDefault="004F757C" w:rsidP="00F852ED">
      <w:pPr>
        <w:pStyle w:val="2"/>
      </w:pPr>
      <w:bookmarkStart w:id="23" w:name="_Toc532118390"/>
      <w:proofErr w:type="spellStart"/>
      <w:r>
        <w:rPr>
          <w:rFonts w:hint="eastAsia"/>
        </w:rPr>
        <w:lastRenderedPageBreak/>
        <w:t>abort_slew</w:t>
      </w:r>
      <w:proofErr w:type="spellEnd"/>
      <w:r>
        <w:rPr>
          <w:rFonts w:hint="eastAsia"/>
        </w:rPr>
        <w:t>：停止指向</w:t>
      </w:r>
      <w:bookmarkEnd w:id="23"/>
    </w:p>
    <w:p w14:paraId="32AB6AE4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75308564" w14:textId="67528A73" w:rsidR="00164790" w:rsidRDefault="00164790" w:rsidP="00164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proofErr w:type="spellStart"/>
      <w:r>
        <w:t>abort_slew</w:t>
      </w:r>
      <w:proofErr w:type="spellEnd"/>
      <w:r>
        <w:t xml:space="preserve"> </w:t>
      </w:r>
      <w:r w:rsidR="00F93EF5">
        <w:t>gid</w:t>
      </w:r>
      <w:r>
        <w:t xml:space="preserve">=&lt;&gt;, </w:t>
      </w:r>
      <w:proofErr w:type="spellStart"/>
      <w:r w:rsidR="00F93EF5">
        <w:t>uid</w:t>
      </w:r>
      <w:proofErr w:type="spellEnd"/>
      <w:r>
        <w:t>=&lt;&gt;</w:t>
      </w:r>
    </w:p>
    <w:p w14:paraId="617A41FD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bookmarkStart w:id="24" w:name="OLE_LINK1"/>
      <w:bookmarkStart w:id="25" w:name="OLE_LINK2"/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64790" w:rsidRPr="00120D55" w14:paraId="25EA141C" w14:textId="77777777" w:rsidTr="00804DDA">
        <w:tc>
          <w:tcPr>
            <w:tcW w:w="1838" w:type="dxa"/>
            <w:vAlign w:val="center"/>
          </w:tcPr>
          <w:p w14:paraId="2A428012" w14:textId="77777777" w:rsidR="00164790" w:rsidRPr="00120D55" w:rsidRDefault="00164790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438015D" w14:textId="77777777" w:rsidR="00164790" w:rsidRPr="00120D55" w:rsidRDefault="00164790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9929ED" w14:textId="77777777" w:rsidR="00164790" w:rsidRPr="00120D55" w:rsidRDefault="00164790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64790" w14:paraId="7CD5B716" w14:textId="77777777" w:rsidTr="00804DDA">
        <w:tc>
          <w:tcPr>
            <w:tcW w:w="1838" w:type="dxa"/>
            <w:vAlign w:val="center"/>
          </w:tcPr>
          <w:p w14:paraId="201233B1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55C5A5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68C3B8E" w14:textId="31238DE1" w:rsidR="00164790" w:rsidRDefault="0085108C" w:rsidP="00804DDA">
            <w:pPr>
              <w:spacing w:line="288" w:lineRule="auto"/>
            </w:pPr>
            <w:r>
              <w:rPr>
                <w:rFonts w:hint="eastAsia"/>
              </w:rPr>
              <w:t>停止望远镜指向，触发中止当前观测计划</w:t>
            </w:r>
          </w:p>
        </w:tc>
      </w:tr>
      <w:tr w:rsidR="00164790" w14:paraId="41AFE72E" w14:textId="77777777" w:rsidTr="00804DDA">
        <w:tc>
          <w:tcPr>
            <w:tcW w:w="1838" w:type="dxa"/>
            <w:vAlign w:val="center"/>
          </w:tcPr>
          <w:p w14:paraId="2DDDB49D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2D66BAFC" w14:textId="77777777" w:rsidR="00164790" w:rsidRDefault="00164790" w:rsidP="00804DDA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920281E" w14:textId="7A70F86E" w:rsidR="00164790" w:rsidRDefault="0085108C" w:rsidP="00804DDA">
            <w:pPr>
              <w:spacing w:line="288" w:lineRule="auto"/>
            </w:pPr>
            <w:r>
              <w:rPr>
                <w:rFonts w:hint="eastAsia"/>
              </w:rPr>
              <w:t>停止望远镜指向，进入恒星跟踪模式</w:t>
            </w:r>
          </w:p>
        </w:tc>
      </w:tr>
    </w:tbl>
    <w:p w14:paraId="440F7222" w14:textId="235B09A7" w:rsidR="004F757C" w:rsidRDefault="00494551" w:rsidP="00494551">
      <w:pPr>
        <w:pStyle w:val="2"/>
      </w:pPr>
      <w:bookmarkStart w:id="26" w:name="_Toc532118391"/>
      <w:bookmarkEnd w:id="24"/>
      <w:bookmarkEnd w:id="25"/>
      <w:r>
        <w:rPr>
          <w:rFonts w:hint="eastAsia"/>
        </w:rPr>
        <w:t>telescope</w:t>
      </w:r>
      <w:r>
        <w:rPr>
          <w:rFonts w:hint="eastAsia"/>
        </w:rPr>
        <w:t>：望远镜工作状态</w:t>
      </w:r>
      <w:bookmarkEnd w:id="26"/>
    </w:p>
    <w:p w14:paraId="2973AB72" w14:textId="77777777" w:rsidR="00512A80" w:rsidRDefault="00512A8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5850928" w14:textId="76C001F1" w:rsidR="00512A80" w:rsidRDefault="00DD7CB2" w:rsidP="00512A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telescope</w:t>
      </w:r>
      <w:r>
        <w:t xml:space="preserve"> </w:t>
      </w:r>
      <w:r w:rsidR="00F93EF5">
        <w:t>gid</w:t>
      </w:r>
      <w:r w:rsidR="00512A80">
        <w:t xml:space="preserve">=&lt;&gt;, </w:t>
      </w:r>
      <w:proofErr w:type="spellStart"/>
      <w:r w:rsidR="00F93EF5">
        <w:t>uid</w:t>
      </w:r>
      <w:proofErr w:type="spellEnd"/>
      <w:r w:rsidR="00512A80">
        <w:t>=&lt;&gt;</w:t>
      </w:r>
      <w:r>
        <w:t xml:space="preserve">, state=&lt;&gt;, </w:t>
      </w:r>
      <w:proofErr w:type="spellStart"/>
      <w:r>
        <w:t>errcode</w:t>
      </w:r>
      <w:proofErr w:type="spellEnd"/>
      <w:r>
        <w:t xml:space="preserve">=&lt;&gt;, ra=&lt;&gt;, dec=&lt;&gt;, </w:t>
      </w:r>
      <w:proofErr w:type="spellStart"/>
      <w:r>
        <w:t>azi</w:t>
      </w:r>
      <w:proofErr w:type="spellEnd"/>
      <w:r>
        <w:t xml:space="preserve">=&lt;&gt;, </w:t>
      </w:r>
      <w:proofErr w:type="spellStart"/>
      <w:r>
        <w:t>ele</w:t>
      </w:r>
      <w:proofErr w:type="spellEnd"/>
      <w:r>
        <w:t>=&lt;&gt;</w:t>
      </w:r>
    </w:p>
    <w:p w14:paraId="577037EA" w14:textId="77777777" w:rsidR="00200C9D" w:rsidRDefault="00200C9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00C9D" w:rsidRPr="00120D55" w14:paraId="30E28B75" w14:textId="77777777" w:rsidTr="00804DDA">
        <w:tc>
          <w:tcPr>
            <w:tcW w:w="1838" w:type="dxa"/>
            <w:vAlign w:val="center"/>
          </w:tcPr>
          <w:p w14:paraId="071E016D" w14:textId="77777777" w:rsidR="00200C9D" w:rsidRPr="00120D55" w:rsidRDefault="00200C9D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52957EA" w14:textId="77777777" w:rsidR="00200C9D" w:rsidRPr="00120D55" w:rsidRDefault="00200C9D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E1E7104" w14:textId="77777777" w:rsidR="00200C9D" w:rsidRPr="00120D55" w:rsidRDefault="00200C9D" w:rsidP="00804DDA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00C9D" w14:paraId="3D6052A7" w14:textId="77777777" w:rsidTr="00804DDA">
        <w:tc>
          <w:tcPr>
            <w:tcW w:w="1838" w:type="dxa"/>
            <w:vAlign w:val="center"/>
          </w:tcPr>
          <w:p w14:paraId="7E0CDBA5" w14:textId="4662331E" w:rsidR="00200C9D" w:rsidRDefault="00021B00" w:rsidP="00804DDA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4E534878" w14:textId="77777777" w:rsidR="00200C9D" w:rsidRDefault="00200C9D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C10036D" w14:textId="29E39721" w:rsidR="00200C9D" w:rsidRDefault="00200C9D" w:rsidP="00804DDA">
            <w:pPr>
              <w:spacing w:line="288" w:lineRule="auto"/>
            </w:pPr>
          </w:p>
        </w:tc>
      </w:tr>
      <w:tr w:rsidR="00200C9D" w14:paraId="3D46A1B0" w14:textId="77777777" w:rsidTr="00804DDA">
        <w:tc>
          <w:tcPr>
            <w:tcW w:w="1838" w:type="dxa"/>
            <w:vAlign w:val="center"/>
          </w:tcPr>
          <w:p w14:paraId="334F936E" w14:textId="77777777" w:rsidR="00200C9D" w:rsidRDefault="00200C9D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D7B6BC" w14:textId="044FAE31" w:rsidR="00200C9D" w:rsidRDefault="00021B00" w:rsidP="00804DDA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5386" w:type="dxa"/>
          </w:tcPr>
          <w:p w14:paraId="048A00A0" w14:textId="45922DA6" w:rsidR="00200C9D" w:rsidRDefault="00200C9D" w:rsidP="00804DDA">
            <w:pPr>
              <w:spacing w:line="288" w:lineRule="auto"/>
            </w:pPr>
          </w:p>
        </w:tc>
      </w:tr>
      <w:tr w:rsidR="00021B00" w14:paraId="4E433312" w14:textId="77777777" w:rsidTr="00804DDA">
        <w:tc>
          <w:tcPr>
            <w:tcW w:w="1838" w:type="dxa"/>
            <w:vAlign w:val="center"/>
          </w:tcPr>
          <w:p w14:paraId="5FBDB11A" w14:textId="6D11D20B" w:rsidR="00021B00" w:rsidRDefault="00021B00" w:rsidP="00804DDA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B401A13" w14:textId="3EA6A487" w:rsidR="00021B00" w:rsidRDefault="00021B00" w:rsidP="00804DDA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35350665" w14:textId="77777777" w:rsidR="00021B00" w:rsidRDefault="00021B00" w:rsidP="00804DDA">
            <w:pPr>
              <w:spacing w:line="288" w:lineRule="auto"/>
            </w:pPr>
          </w:p>
        </w:tc>
      </w:tr>
    </w:tbl>
    <w:p w14:paraId="7D6E47E4" w14:textId="77777777" w:rsidR="004F757C" w:rsidRPr="00200C9D" w:rsidRDefault="004F757C" w:rsidP="004F757C"/>
    <w:p w14:paraId="24BD6689" w14:textId="2BA9CEFF" w:rsidR="00327854" w:rsidRPr="00282AC3" w:rsidRDefault="004F757C" w:rsidP="00F852ED">
      <w:pPr>
        <w:pStyle w:val="2"/>
      </w:pPr>
      <w:bookmarkStart w:id="27" w:name="_Toc532118392"/>
      <w:r w:rsidRPr="00282AC3">
        <w:rPr>
          <w:rFonts w:hint="eastAsia"/>
        </w:rPr>
        <w:t>总结</w:t>
      </w:r>
      <w:bookmarkEnd w:id="27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cover</w:t>
            </w:r>
            <w:proofErr w:type="spellEnd"/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ind_home</w:t>
            </w:r>
            <w:proofErr w:type="spellEnd"/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home_sync</w:t>
            </w:r>
            <w:proofErr w:type="spellEnd"/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slewto</w:t>
            </w:r>
            <w:proofErr w:type="spellEnd"/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bort_slew</w:t>
            </w:r>
            <w:proofErr w:type="spellEnd"/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whm</w:t>
            </w:r>
            <w:proofErr w:type="spellEnd"/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take_image</w:t>
            </w:r>
            <w:proofErr w:type="spellEnd"/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bort_image</w:t>
            </w:r>
            <w:proofErr w:type="spellEnd"/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ppend_plan</w:t>
            </w:r>
            <w:proofErr w:type="spellEnd"/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obss</w:t>
            </w:r>
            <w:proofErr w:type="spellEnd"/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bortslew</w:t>
            </w:r>
            <w:proofErr w:type="spellEnd"/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utc</w:t>
            </w:r>
            <w:proofErr w:type="spellEnd"/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currentpos</w:t>
            </w:r>
            <w:proofErr w:type="spellEnd"/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ind_home</w:t>
            </w:r>
            <w:proofErr w:type="spellEnd"/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home_sync</w:t>
            </w:r>
            <w:proofErr w:type="spellEnd"/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slewto</w:t>
            </w:r>
            <w:proofErr w:type="spellEnd"/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abort_slew</w:t>
            </w:r>
            <w:proofErr w:type="spellEnd"/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cover</w:t>
            </w:r>
            <w:proofErr w:type="spellEnd"/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cover</w:t>
            </w:r>
            <w:proofErr w:type="spellEnd"/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ocsync</w:t>
            </w:r>
            <w:proofErr w:type="spellEnd"/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fwhm</w:t>
            </w:r>
            <w:proofErr w:type="spellEnd"/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irr</w:t>
            </w:r>
            <w:proofErr w:type="spellEnd"/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proofErr w:type="spellStart"/>
            <w:r>
              <w:rPr>
                <w:rFonts w:hint="eastAsia"/>
              </w:rPr>
              <w:t>mirr</w:t>
            </w:r>
            <w:proofErr w:type="spellEnd"/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28" w:name="_Toc532118393"/>
      <w:r>
        <w:rPr>
          <w:rFonts w:hint="eastAsia"/>
        </w:rPr>
        <w:t>关键算法</w:t>
      </w:r>
      <w:bookmarkEnd w:id="28"/>
    </w:p>
    <w:p w14:paraId="6829EBB2" w14:textId="77777777" w:rsidR="00F3695A" w:rsidRDefault="00F3695A" w:rsidP="00BD2506">
      <w:pPr>
        <w:spacing w:line="288" w:lineRule="auto"/>
      </w:pPr>
    </w:p>
    <w:p w14:paraId="411834CC" w14:textId="7DB0919C" w:rsidR="004A1A39" w:rsidRDefault="004A1A39" w:rsidP="00F852ED">
      <w:pPr>
        <w:pStyle w:val="2"/>
      </w:pPr>
      <w:bookmarkStart w:id="29" w:name="_Toc532118394"/>
      <w:r>
        <w:rPr>
          <w:rFonts w:hint="eastAsia"/>
        </w:rPr>
        <w:t>观测计划执行逻辑与流程</w:t>
      </w:r>
      <w:bookmarkEnd w:id="29"/>
    </w:p>
    <w:p w14:paraId="79CF1B35" w14:textId="7BE983F3" w:rsidR="004A1A39" w:rsidRDefault="004A1A39" w:rsidP="004A1A39"/>
    <w:p w14:paraId="4877EA41" w14:textId="1FADCFB5" w:rsidR="00700098" w:rsidRDefault="00700098" w:rsidP="004A1A39">
      <w:r w:rsidRPr="002C5DE3">
        <w:rPr>
          <w:noProof/>
        </w:rPr>
        <w:lastRenderedPageBreak/>
        <w:drawing>
          <wp:inline distT="0" distB="0" distL="0" distR="0" wp14:anchorId="6A060807" wp14:editId="27B552B9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D74C" w14:textId="77777777" w:rsidR="00700098" w:rsidRPr="004A1A39" w:rsidRDefault="00700098" w:rsidP="004A1A39"/>
    <w:p w14:paraId="3B78B6F5" w14:textId="58AE4156" w:rsidR="00EA73E5" w:rsidRDefault="004A1A39" w:rsidP="00F852ED">
      <w:pPr>
        <w:pStyle w:val="2"/>
      </w:pPr>
      <w:bookmarkStart w:id="30" w:name="_Toc532118395"/>
      <w:r>
        <w:rPr>
          <w:rFonts w:hint="eastAsia"/>
        </w:rPr>
        <w:t>自动天光平场</w:t>
      </w:r>
      <w:bookmarkEnd w:id="30"/>
    </w:p>
    <w:p w14:paraId="5C6F4E49" w14:textId="434E22CF" w:rsidR="00CC2145" w:rsidRDefault="00DB16AF" w:rsidP="00CC2145">
      <w:pPr>
        <w:ind w:firstLineChars="200" w:firstLine="480"/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rPr>
          <w:noProof/>
        </w:rPr>
        <w:lastRenderedPageBreak/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31" w:name="_Toc532118396"/>
      <w:r>
        <w:rPr>
          <w:rFonts w:hint="eastAsia"/>
        </w:rPr>
        <w:t>仿真</w:t>
      </w:r>
      <w:r>
        <w:t>计算</w:t>
      </w:r>
      <w:bookmarkEnd w:id="31"/>
    </w:p>
    <w:p w14:paraId="26D2EF29" w14:textId="45ACC9B5" w:rsidR="006B186B" w:rsidRDefault="00FA51EA" w:rsidP="002E56A6">
      <w:pPr>
        <w:spacing w:line="288" w:lineRule="auto"/>
        <w:ind w:firstLineChars="200" w:firstLine="480"/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32" w:name="MTBlankEqn"/>
    <w:p w14:paraId="6F064026" w14:textId="19B2F57F" w:rsidR="00B20EA4" w:rsidRDefault="009C7EFD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0F682A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1.2pt;height:34.9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79476495" r:id="rId15"/>
        </w:object>
      </w:r>
      <w:bookmarkEnd w:id="32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lastRenderedPageBreak/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9C7EFD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6A34A104">
                <v:shape id="_x0000_i1025" type="#_x0000_t75" alt="" style="width:52.05pt;height:32.8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79476496" r:id="rId17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33" w:name="_Toc532118397"/>
      <w:r>
        <w:rPr>
          <w:rFonts w:hint="eastAsia"/>
        </w:rPr>
        <w:lastRenderedPageBreak/>
        <w:t>兴隆</w:t>
      </w:r>
      <w:r>
        <w:t>夜天光监测数据</w:t>
      </w:r>
      <w:bookmarkEnd w:id="33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r w:rsidR="009C7EFD">
        <w:fldChar w:fldCharType="begin"/>
      </w:r>
      <w:r w:rsidR="009C7EFD">
        <w:instrText xml:space="preserve"> HYPERLINK "</w:instrText>
      </w:r>
      <w:r w:rsidR="009C7EFD">
        <w:instrText>兴隆基地当日天光信息</w:instrText>
      </w:r>
      <w:r w:rsidR="009C7EFD">
        <w:instrText xml:space="preserve">" </w:instrText>
      </w:r>
      <w:r w:rsidR="009C7EFD">
        <w:fldChar w:fldCharType="separate"/>
      </w:r>
      <w:r w:rsidRPr="00AB7758">
        <w:rPr>
          <w:rStyle w:val="ad"/>
        </w:rPr>
        <w:t>http://www.xinglong-naoc.org/weather/tianguang.jsp</w:t>
      </w:r>
      <w:r w:rsidR="009C7EFD">
        <w:rPr>
          <w:rStyle w:val="ad"/>
        </w:rPr>
        <w:fldChar w:fldCharType="end"/>
      </w:r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lastRenderedPageBreak/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34" w:name="_Toc532118398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34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lastRenderedPageBreak/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35" w:name="_Toc532118399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35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</w:t>
      </w:r>
      <w:r w:rsidR="00B4184E">
        <w:rPr>
          <w:rFonts w:hint="eastAsia"/>
        </w:rPr>
        <w:lastRenderedPageBreak/>
        <w:t>以得到结论：</w:t>
      </w:r>
    </w:p>
    <w:p w14:paraId="45FAB401" w14:textId="78CD7605" w:rsidR="00DA2787" w:rsidRDefault="00C3233E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proofErr w:type="spellStart"/>
      <w:r>
        <w:rPr>
          <w:rFonts w:hint="eastAsia"/>
        </w:rPr>
        <w:t>JFoV</w:t>
      </w:r>
      <w:proofErr w:type="spellEnd"/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proofErr w:type="spellStart"/>
      <w:r>
        <w:rPr>
          <w:rFonts w:hint="eastAsia"/>
        </w:rPr>
        <w:t>FFoV</w:t>
      </w:r>
      <w:proofErr w:type="spellEnd"/>
      <w:r>
        <w:rPr>
          <w:rFonts w:hint="eastAsia"/>
        </w:rPr>
        <w:t>平场起始时间早于</w:t>
      </w:r>
      <w:proofErr w:type="spellStart"/>
      <w:r>
        <w:rPr>
          <w:rFonts w:hint="eastAsia"/>
        </w:rPr>
        <w:t>JFoV</w:t>
      </w:r>
      <w:proofErr w:type="spellEnd"/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36" w:name="_Toc532118400"/>
      <w:r>
        <w:t>结论</w:t>
      </w:r>
      <w:bookmarkEnd w:id="36"/>
    </w:p>
    <w:p w14:paraId="0AACB503" w14:textId="09B6556C" w:rsidR="008C5560" w:rsidRDefault="0016255C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proofErr w:type="spellStart"/>
      <w:r w:rsidR="00C303FD">
        <w:rPr>
          <w:rFonts w:hint="eastAsia"/>
        </w:rPr>
        <w:t>Andor</w:t>
      </w:r>
      <w:proofErr w:type="spellEnd"/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没有限制。</w:t>
      </w:r>
    </w:p>
    <w:p w14:paraId="4F0D38DA" w14:textId="240A0197" w:rsidR="00C028EF" w:rsidRDefault="0020462E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4AF486AD" w14:textId="3069EF6F" w:rsidR="00A32225" w:rsidRDefault="00A52FA9" w:rsidP="00A52FA9">
      <w:pPr>
        <w:pStyle w:val="2"/>
      </w:pPr>
      <w:bookmarkStart w:id="37" w:name="_Toc532118401"/>
      <w:r>
        <w:rPr>
          <w:rFonts w:hint="eastAsia"/>
        </w:rPr>
        <w:t>曝光状态变换关系</w:t>
      </w:r>
      <w:bookmarkEnd w:id="37"/>
    </w:p>
    <w:p w14:paraId="58C6CF92" w14:textId="77777777" w:rsidR="00B86F0B" w:rsidRPr="00B86F0B" w:rsidRDefault="00B86F0B" w:rsidP="00B86F0B"/>
    <w:p w14:paraId="4E349F56" w14:textId="64CDC61D" w:rsidR="0091789F" w:rsidRDefault="00B36F8D" w:rsidP="00BD2506">
      <w:pPr>
        <w:spacing w:line="288" w:lineRule="auto"/>
      </w:pPr>
      <w:r w:rsidRPr="00B36F8D">
        <w:rPr>
          <w:noProof/>
        </w:rPr>
        <w:lastRenderedPageBreak/>
        <w:drawing>
          <wp:inline distT="0" distB="0" distL="0" distR="0" wp14:anchorId="45362A44" wp14:editId="0F7A69C9">
            <wp:extent cx="5727700" cy="41014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9F322" w14:textId="7331A36F" w:rsidR="00804DDA" w:rsidRDefault="00804DDA" w:rsidP="00BD2506">
      <w:pPr>
        <w:spacing w:line="288" w:lineRule="auto"/>
      </w:pPr>
    </w:p>
    <w:p w14:paraId="5257C572" w14:textId="77777777" w:rsidR="002406F2" w:rsidRPr="00804DDA" w:rsidRDefault="002406F2" w:rsidP="00BD2506">
      <w:pPr>
        <w:spacing w:line="288" w:lineRule="auto"/>
      </w:pPr>
    </w:p>
    <w:sectPr w:rsidR="002406F2" w:rsidRPr="00804DDA" w:rsidSect="00DF2232">
      <w:headerReference w:type="default" r:id="rId21"/>
      <w:footerReference w:type="default" r:id="rId22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6B64F3" w14:textId="77777777" w:rsidR="009C7EFD" w:rsidRDefault="009C7EFD" w:rsidP="005005A7">
      <w:pPr>
        <w:spacing w:line="240" w:lineRule="auto"/>
      </w:pPr>
      <w:r>
        <w:separator/>
      </w:r>
    </w:p>
  </w:endnote>
  <w:endnote w:type="continuationSeparator" w:id="0">
    <w:p w14:paraId="1F26803D" w14:textId="77777777" w:rsidR="009C7EFD" w:rsidRDefault="009C7EFD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ongti SC">
    <w:altName w:val="微软雅黑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DADF35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804DDA" w:rsidRDefault="00804DDA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B1CF98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804DDA" w:rsidRDefault="00804DDA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8F13D6" w14:textId="77777777" w:rsidR="00804DDA" w:rsidRDefault="00804DDA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804DDA" w:rsidRDefault="00804DDA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4864AF" w14:textId="77777777" w:rsidR="009C7EFD" w:rsidRDefault="009C7EFD" w:rsidP="005005A7">
      <w:pPr>
        <w:spacing w:line="240" w:lineRule="auto"/>
      </w:pPr>
      <w:r>
        <w:separator/>
      </w:r>
    </w:p>
  </w:footnote>
  <w:footnote w:type="continuationSeparator" w:id="0">
    <w:p w14:paraId="755E3B1C" w14:textId="77777777" w:rsidR="009C7EFD" w:rsidRDefault="009C7EFD" w:rsidP="005005A7">
      <w:pPr>
        <w:spacing w:line="240" w:lineRule="auto"/>
      </w:pPr>
      <w:r>
        <w:continuationSeparator/>
      </w:r>
    </w:p>
  </w:footnote>
  <w:footnote w:id="1">
    <w:p w14:paraId="65A33964" w14:textId="0F9F839A" w:rsidR="00804DDA" w:rsidRDefault="00804DDA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804DDA" w:rsidRDefault="00804DDA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ED5E20" w14:textId="77777777" w:rsidR="00804DDA" w:rsidRDefault="00804DDA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336493" w14:textId="77777777" w:rsidR="00804DDA" w:rsidRDefault="00804DDA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1E38C5"/>
    <w:multiLevelType w:val="hybridMultilevel"/>
    <w:tmpl w:val="D4DEECC0"/>
    <w:lvl w:ilvl="0" w:tplc="0E6804A2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2" w15:restartNumberingAfterBreak="0">
    <w:nsid w:val="1A7F2DE1"/>
    <w:multiLevelType w:val="hybridMultilevel"/>
    <w:tmpl w:val="8B8CFBAA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F1C2E44"/>
    <w:multiLevelType w:val="hybridMultilevel"/>
    <w:tmpl w:val="5D249720"/>
    <w:lvl w:ilvl="0" w:tplc="121E7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C451299"/>
    <w:multiLevelType w:val="hybridMultilevel"/>
    <w:tmpl w:val="71241618"/>
    <w:lvl w:ilvl="0" w:tplc="A6B055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DBE162A"/>
    <w:multiLevelType w:val="hybridMultilevel"/>
    <w:tmpl w:val="30F240C6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70215E1"/>
    <w:multiLevelType w:val="hybridMultilevel"/>
    <w:tmpl w:val="2A44FA3E"/>
    <w:lvl w:ilvl="0" w:tplc="3F0E48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D4E1C69"/>
    <w:multiLevelType w:val="hybridMultilevel"/>
    <w:tmpl w:val="7924C4F4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4" w15:restartNumberingAfterBreak="0">
    <w:nsid w:val="41982682"/>
    <w:multiLevelType w:val="hybridMultilevel"/>
    <w:tmpl w:val="4BBAB018"/>
    <w:lvl w:ilvl="0" w:tplc="8FA6677A">
      <w:start w:val="1"/>
      <w:numFmt w:val="bullet"/>
      <w:lvlText w:val="-"/>
      <w:lvlJc w:val="left"/>
      <w:pPr>
        <w:ind w:left="360" w:hanging="360"/>
      </w:pPr>
      <w:rPr>
        <w:rFonts w:ascii="Arial" w:eastAsia="宋体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45C85DE0"/>
    <w:multiLevelType w:val="hybridMultilevel"/>
    <w:tmpl w:val="D4DEECC0"/>
    <w:lvl w:ilvl="0" w:tplc="0E6804A2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7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8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20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7"/>
  </w:num>
  <w:num w:numId="2">
    <w:abstractNumId w:val="22"/>
  </w:num>
  <w:num w:numId="3">
    <w:abstractNumId w:val="1"/>
  </w:num>
  <w:num w:numId="4">
    <w:abstractNumId w:val="12"/>
  </w:num>
  <w:num w:numId="5">
    <w:abstractNumId w:val="13"/>
  </w:num>
  <w:num w:numId="6">
    <w:abstractNumId w:val="23"/>
  </w:num>
  <w:num w:numId="7">
    <w:abstractNumId w:val="19"/>
  </w:num>
  <w:num w:numId="8">
    <w:abstractNumId w:val="16"/>
  </w:num>
  <w:num w:numId="9">
    <w:abstractNumId w:val="8"/>
  </w:num>
  <w:num w:numId="10">
    <w:abstractNumId w:val="20"/>
  </w:num>
  <w:num w:numId="11">
    <w:abstractNumId w:val="21"/>
  </w:num>
  <w:num w:numId="12">
    <w:abstractNumId w:val="3"/>
  </w:num>
  <w:num w:numId="13">
    <w:abstractNumId w:val="18"/>
  </w:num>
  <w:num w:numId="14">
    <w:abstractNumId w:val="9"/>
  </w:num>
  <w:num w:numId="15">
    <w:abstractNumId w:val="4"/>
  </w:num>
  <w:num w:numId="16">
    <w:abstractNumId w:val="5"/>
  </w:num>
  <w:num w:numId="17">
    <w:abstractNumId w:val="10"/>
  </w:num>
  <w:num w:numId="18">
    <w:abstractNumId w:val="6"/>
  </w:num>
  <w:num w:numId="19">
    <w:abstractNumId w:val="7"/>
  </w:num>
  <w:num w:numId="20">
    <w:abstractNumId w:val="2"/>
  </w:num>
  <w:num w:numId="21">
    <w:abstractNumId w:val="11"/>
  </w:num>
  <w:num w:numId="22">
    <w:abstractNumId w:val="14"/>
  </w:num>
  <w:num w:numId="23">
    <w:abstractNumId w:val="17"/>
  </w:num>
  <w:num w:numId="24">
    <w:abstractNumId w:val="15"/>
  </w:num>
  <w:num w:numId="25">
    <w:abstractNumId w:val="17"/>
  </w:num>
  <w:num w:numId="26">
    <w:abstractNumId w:val="0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activeWritingStyle w:appName="MSWord" w:lang="en-US" w:vendorID="64" w:dllVersion="0" w:nlCheck="1" w:checkStyle="0"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3A2"/>
    <w:rsid w:val="0001154A"/>
    <w:rsid w:val="00011780"/>
    <w:rsid w:val="00011858"/>
    <w:rsid w:val="0001186B"/>
    <w:rsid w:val="00012094"/>
    <w:rsid w:val="00013FA0"/>
    <w:rsid w:val="00014A44"/>
    <w:rsid w:val="0001638E"/>
    <w:rsid w:val="00016AC0"/>
    <w:rsid w:val="000177C4"/>
    <w:rsid w:val="00021940"/>
    <w:rsid w:val="00021953"/>
    <w:rsid w:val="00021B00"/>
    <w:rsid w:val="00021EEA"/>
    <w:rsid w:val="0002221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316D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54CB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4F55"/>
    <w:rsid w:val="000554B7"/>
    <w:rsid w:val="0005777D"/>
    <w:rsid w:val="00057805"/>
    <w:rsid w:val="00060421"/>
    <w:rsid w:val="00060F28"/>
    <w:rsid w:val="0006173B"/>
    <w:rsid w:val="000618AC"/>
    <w:rsid w:val="000618B4"/>
    <w:rsid w:val="00061D7C"/>
    <w:rsid w:val="00061F1A"/>
    <w:rsid w:val="00062C74"/>
    <w:rsid w:val="000639B7"/>
    <w:rsid w:val="00063E91"/>
    <w:rsid w:val="000647B4"/>
    <w:rsid w:val="00064CC1"/>
    <w:rsid w:val="00065373"/>
    <w:rsid w:val="00065FB1"/>
    <w:rsid w:val="00066269"/>
    <w:rsid w:val="00067597"/>
    <w:rsid w:val="00070478"/>
    <w:rsid w:val="000730FF"/>
    <w:rsid w:val="0007438F"/>
    <w:rsid w:val="00074F2C"/>
    <w:rsid w:val="00075B96"/>
    <w:rsid w:val="00077080"/>
    <w:rsid w:val="00077E33"/>
    <w:rsid w:val="000803F2"/>
    <w:rsid w:val="00081BB4"/>
    <w:rsid w:val="00082E42"/>
    <w:rsid w:val="000833BD"/>
    <w:rsid w:val="00083C54"/>
    <w:rsid w:val="00083D80"/>
    <w:rsid w:val="00084860"/>
    <w:rsid w:val="00084B89"/>
    <w:rsid w:val="0008527F"/>
    <w:rsid w:val="00085C94"/>
    <w:rsid w:val="00086709"/>
    <w:rsid w:val="0008695F"/>
    <w:rsid w:val="000871CE"/>
    <w:rsid w:val="0008729E"/>
    <w:rsid w:val="00087C6D"/>
    <w:rsid w:val="000905BA"/>
    <w:rsid w:val="00090DCF"/>
    <w:rsid w:val="00090EC5"/>
    <w:rsid w:val="000910A8"/>
    <w:rsid w:val="00091855"/>
    <w:rsid w:val="00091CC5"/>
    <w:rsid w:val="00093023"/>
    <w:rsid w:val="00095249"/>
    <w:rsid w:val="00095841"/>
    <w:rsid w:val="00095C2D"/>
    <w:rsid w:val="00095D7E"/>
    <w:rsid w:val="00095E2C"/>
    <w:rsid w:val="000961DF"/>
    <w:rsid w:val="00096CBA"/>
    <w:rsid w:val="00097613"/>
    <w:rsid w:val="000A001E"/>
    <w:rsid w:val="000A058F"/>
    <w:rsid w:val="000A0AB3"/>
    <w:rsid w:val="000A1566"/>
    <w:rsid w:val="000A201B"/>
    <w:rsid w:val="000A2C12"/>
    <w:rsid w:val="000A2C15"/>
    <w:rsid w:val="000A2E02"/>
    <w:rsid w:val="000A3BB8"/>
    <w:rsid w:val="000A3CC6"/>
    <w:rsid w:val="000A4C60"/>
    <w:rsid w:val="000A5657"/>
    <w:rsid w:val="000A5747"/>
    <w:rsid w:val="000A5C4C"/>
    <w:rsid w:val="000A6A7F"/>
    <w:rsid w:val="000A6FA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132"/>
    <w:rsid w:val="000B573D"/>
    <w:rsid w:val="000B5CA9"/>
    <w:rsid w:val="000B6574"/>
    <w:rsid w:val="000B6B81"/>
    <w:rsid w:val="000B6CF0"/>
    <w:rsid w:val="000C0152"/>
    <w:rsid w:val="000C025D"/>
    <w:rsid w:val="000C031F"/>
    <w:rsid w:val="000C0ACB"/>
    <w:rsid w:val="000C177B"/>
    <w:rsid w:val="000C1FFD"/>
    <w:rsid w:val="000C2517"/>
    <w:rsid w:val="000C315A"/>
    <w:rsid w:val="000C3A58"/>
    <w:rsid w:val="000C3FD8"/>
    <w:rsid w:val="000C42EE"/>
    <w:rsid w:val="000C4545"/>
    <w:rsid w:val="000C5724"/>
    <w:rsid w:val="000C5BC6"/>
    <w:rsid w:val="000C631C"/>
    <w:rsid w:val="000C68ED"/>
    <w:rsid w:val="000C72B7"/>
    <w:rsid w:val="000C7E15"/>
    <w:rsid w:val="000D0D35"/>
    <w:rsid w:val="000D1B51"/>
    <w:rsid w:val="000D207F"/>
    <w:rsid w:val="000D296C"/>
    <w:rsid w:val="000D2BC3"/>
    <w:rsid w:val="000D445A"/>
    <w:rsid w:val="000D51B7"/>
    <w:rsid w:val="000D5CB2"/>
    <w:rsid w:val="000D6E86"/>
    <w:rsid w:val="000D74D0"/>
    <w:rsid w:val="000E0179"/>
    <w:rsid w:val="000E1710"/>
    <w:rsid w:val="000E28EA"/>
    <w:rsid w:val="000E29A3"/>
    <w:rsid w:val="000E342F"/>
    <w:rsid w:val="000E4FC6"/>
    <w:rsid w:val="000E6490"/>
    <w:rsid w:val="000E6503"/>
    <w:rsid w:val="000E6586"/>
    <w:rsid w:val="000F0935"/>
    <w:rsid w:val="000F0C80"/>
    <w:rsid w:val="000F1DEE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2CB7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3DF7"/>
    <w:rsid w:val="00114D8B"/>
    <w:rsid w:val="0011548B"/>
    <w:rsid w:val="0011626B"/>
    <w:rsid w:val="00116484"/>
    <w:rsid w:val="001166D6"/>
    <w:rsid w:val="0012016B"/>
    <w:rsid w:val="00120A1A"/>
    <w:rsid w:val="00120AAC"/>
    <w:rsid w:val="00120D55"/>
    <w:rsid w:val="00123EA0"/>
    <w:rsid w:val="0012536B"/>
    <w:rsid w:val="001268AE"/>
    <w:rsid w:val="00130031"/>
    <w:rsid w:val="00131431"/>
    <w:rsid w:val="00132862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191"/>
    <w:rsid w:val="00141A4C"/>
    <w:rsid w:val="00141C44"/>
    <w:rsid w:val="00141DBE"/>
    <w:rsid w:val="00142AEE"/>
    <w:rsid w:val="00144439"/>
    <w:rsid w:val="001446CE"/>
    <w:rsid w:val="00144B0C"/>
    <w:rsid w:val="0014694A"/>
    <w:rsid w:val="001469EC"/>
    <w:rsid w:val="001471C1"/>
    <w:rsid w:val="00150A4F"/>
    <w:rsid w:val="00151A62"/>
    <w:rsid w:val="00151D82"/>
    <w:rsid w:val="00152761"/>
    <w:rsid w:val="00152886"/>
    <w:rsid w:val="00153010"/>
    <w:rsid w:val="001535B6"/>
    <w:rsid w:val="00154467"/>
    <w:rsid w:val="00157030"/>
    <w:rsid w:val="001577B7"/>
    <w:rsid w:val="00157BE5"/>
    <w:rsid w:val="00157C35"/>
    <w:rsid w:val="001602B1"/>
    <w:rsid w:val="00160BDD"/>
    <w:rsid w:val="00160C96"/>
    <w:rsid w:val="00160E54"/>
    <w:rsid w:val="00160EF0"/>
    <w:rsid w:val="0016255C"/>
    <w:rsid w:val="001627F0"/>
    <w:rsid w:val="001638E9"/>
    <w:rsid w:val="00163CE3"/>
    <w:rsid w:val="00164790"/>
    <w:rsid w:val="00164FDE"/>
    <w:rsid w:val="001653A1"/>
    <w:rsid w:val="001670DA"/>
    <w:rsid w:val="00167C57"/>
    <w:rsid w:val="00167DA4"/>
    <w:rsid w:val="001715CF"/>
    <w:rsid w:val="00171727"/>
    <w:rsid w:val="0017266C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15F"/>
    <w:rsid w:val="001779DA"/>
    <w:rsid w:val="00177D68"/>
    <w:rsid w:val="00177EFC"/>
    <w:rsid w:val="0018062A"/>
    <w:rsid w:val="00180EEC"/>
    <w:rsid w:val="00181235"/>
    <w:rsid w:val="00181F73"/>
    <w:rsid w:val="0018228E"/>
    <w:rsid w:val="00182AF9"/>
    <w:rsid w:val="00183577"/>
    <w:rsid w:val="00183E05"/>
    <w:rsid w:val="00184C61"/>
    <w:rsid w:val="001853F3"/>
    <w:rsid w:val="001856EF"/>
    <w:rsid w:val="001868B1"/>
    <w:rsid w:val="00186D85"/>
    <w:rsid w:val="00190166"/>
    <w:rsid w:val="00190CAF"/>
    <w:rsid w:val="00190D89"/>
    <w:rsid w:val="0019237B"/>
    <w:rsid w:val="00192640"/>
    <w:rsid w:val="001938A5"/>
    <w:rsid w:val="0019403F"/>
    <w:rsid w:val="00194C59"/>
    <w:rsid w:val="0019521D"/>
    <w:rsid w:val="00195FF9"/>
    <w:rsid w:val="001A1670"/>
    <w:rsid w:val="001A22A9"/>
    <w:rsid w:val="001A2E75"/>
    <w:rsid w:val="001A3236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1ECE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15F4"/>
    <w:rsid w:val="001D281C"/>
    <w:rsid w:val="001D28D9"/>
    <w:rsid w:val="001D2B16"/>
    <w:rsid w:val="001D3C7D"/>
    <w:rsid w:val="001D3CF7"/>
    <w:rsid w:val="001D4282"/>
    <w:rsid w:val="001D4633"/>
    <w:rsid w:val="001D4BB2"/>
    <w:rsid w:val="001D4E72"/>
    <w:rsid w:val="001D5044"/>
    <w:rsid w:val="001D590C"/>
    <w:rsid w:val="001D60CF"/>
    <w:rsid w:val="001D794F"/>
    <w:rsid w:val="001E05CE"/>
    <w:rsid w:val="001E079A"/>
    <w:rsid w:val="001E25C1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337"/>
    <w:rsid w:val="001E73E8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9F7"/>
    <w:rsid w:val="001F6D06"/>
    <w:rsid w:val="001F76C3"/>
    <w:rsid w:val="001F77A8"/>
    <w:rsid w:val="00200C9D"/>
    <w:rsid w:val="00201492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5E13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3B36"/>
    <w:rsid w:val="00234298"/>
    <w:rsid w:val="00234CDE"/>
    <w:rsid w:val="002353B4"/>
    <w:rsid w:val="002358F5"/>
    <w:rsid w:val="002360C8"/>
    <w:rsid w:val="002361C4"/>
    <w:rsid w:val="002364AF"/>
    <w:rsid w:val="00236792"/>
    <w:rsid w:val="002369A0"/>
    <w:rsid w:val="00236D8A"/>
    <w:rsid w:val="002378BB"/>
    <w:rsid w:val="00237EDF"/>
    <w:rsid w:val="00240491"/>
    <w:rsid w:val="002406F2"/>
    <w:rsid w:val="002425A5"/>
    <w:rsid w:val="002427AD"/>
    <w:rsid w:val="00242CDF"/>
    <w:rsid w:val="0024437C"/>
    <w:rsid w:val="002458E6"/>
    <w:rsid w:val="00245AAB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2D85"/>
    <w:rsid w:val="0025425B"/>
    <w:rsid w:val="00255C1A"/>
    <w:rsid w:val="00255ED1"/>
    <w:rsid w:val="00257A74"/>
    <w:rsid w:val="00257F22"/>
    <w:rsid w:val="002603FB"/>
    <w:rsid w:val="002625BC"/>
    <w:rsid w:val="00266665"/>
    <w:rsid w:val="00270FF1"/>
    <w:rsid w:val="00271069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0D5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87E4F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0123"/>
    <w:rsid w:val="002A13DC"/>
    <w:rsid w:val="002A32F8"/>
    <w:rsid w:val="002A36D1"/>
    <w:rsid w:val="002A3B6D"/>
    <w:rsid w:val="002A4306"/>
    <w:rsid w:val="002A46AF"/>
    <w:rsid w:val="002A4780"/>
    <w:rsid w:val="002A4BFE"/>
    <w:rsid w:val="002A55DF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CCF"/>
    <w:rsid w:val="002B3D87"/>
    <w:rsid w:val="002B3F7F"/>
    <w:rsid w:val="002B494B"/>
    <w:rsid w:val="002B4B77"/>
    <w:rsid w:val="002B5934"/>
    <w:rsid w:val="002B5AF0"/>
    <w:rsid w:val="002B6B8C"/>
    <w:rsid w:val="002B7484"/>
    <w:rsid w:val="002B7807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0FD2"/>
    <w:rsid w:val="002E1030"/>
    <w:rsid w:val="002E13D2"/>
    <w:rsid w:val="002E355C"/>
    <w:rsid w:val="002E45BA"/>
    <w:rsid w:val="002E4AFA"/>
    <w:rsid w:val="002E52DD"/>
    <w:rsid w:val="002E56A6"/>
    <w:rsid w:val="002E57C2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0BC2"/>
    <w:rsid w:val="002F0BF3"/>
    <w:rsid w:val="002F1B47"/>
    <w:rsid w:val="002F1FDA"/>
    <w:rsid w:val="002F2C4A"/>
    <w:rsid w:val="002F3872"/>
    <w:rsid w:val="002F3AD8"/>
    <w:rsid w:val="002F41AE"/>
    <w:rsid w:val="002F4597"/>
    <w:rsid w:val="002F586F"/>
    <w:rsid w:val="002F599F"/>
    <w:rsid w:val="002F624B"/>
    <w:rsid w:val="002F668E"/>
    <w:rsid w:val="002F7030"/>
    <w:rsid w:val="00300A20"/>
    <w:rsid w:val="00301F1C"/>
    <w:rsid w:val="003028B0"/>
    <w:rsid w:val="00303522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1742C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9CF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83D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359"/>
    <w:rsid w:val="00374AB4"/>
    <w:rsid w:val="00374AE0"/>
    <w:rsid w:val="00377886"/>
    <w:rsid w:val="00381171"/>
    <w:rsid w:val="00382173"/>
    <w:rsid w:val="00382720"/>
    <w:rsid w:val="00382B81"/>
    <w:rsid w:val="00383072"/>
    <w:rsid w:val="00384A5B"/>
    <w:rsid w:val="00384D40"/>
    <w:rsid w:val="00385D4F"/>
    <w:rsid w:val="003874C2"/>
    <w:rsid w:val="0038769B"/>
    <w:rsid w:val="00387986"/>
    <w:rsid w:val="00390634"/>
    <w:rsid w:val="00390C27"/>
    <w:rsid w:val="00391603"/>
    <w:rsid w:val="00391D0F"/>
    <w:rsid w:val="0039229D"/>
    <w:rsid w:val="00392AC7"/>
    <w:rsid w:val="00394E64"/>
    <w:rsid w:val="003959E8"/>
    <w:rsid w:val="00395D7F"/>
    <w:rsid w:val="00395EF2"/>
    <w:rsid w:val="00396526"/>
    <w:rsid w:val="00396FF2"/>
    <w:rsid w:val="003972BD"/>
    <w:rsid w:val="003972F1"/>
    <w:rsid w:val="003A111E"/>
    <w:rsid w:val="003A29ED"/>
    <w:rsid w:val="003A3933"/>
    <w:rsid w:val="003A438A"/>
    <w:rsid w:val="003A470F"/>
    <w:rsid w:val="003A4B7C"/>
    <w:rsid w:val="003A4E8F"/>
    <w:rsid w:val="003A7EBD"/>
    <w:rsid w:val="003B0D3D"/>
    <w:rsid w:val="003B10DD"/>
    <w:rsid w:val="003B1461"/>
    <w:rsid w:val="003B2009"/>
    <w:rsid w:val="003B34F5"/>
    <w:rsid w:val="003B433C"/>
    <w:rsid w:val="003B4B21"/>
    <w:rsid w:val="003B574E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5EA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2B71"/>
    <w:rsid w:val="003F2DA7"/>
    <w:rsid w:val="003F375B"/>
    <w:rsid w:val="003F4141"/>
    <w:rsid w:val="003F41A6"/>
    <w:rsid w:val="003F46AB"/>
    <w:rsid w:val="003F4A18"/>
    <w:rsid w:val="003F4CD9"/>
    <w:rsid w:val="003F50B4"/>
    <w:rsid w:val="003F513D"/>
    <w:rsid w:val="003F518B"/>
    <w:rsid w:val="003F55DF"/>
    <w:rsid w:val="003F71F8"/>
    <w:rsid w:val="003F7353"/>
    <w:rsid w:val="00400323"/>
    <w:rsid w:val="004012BB"/>
    <w:rsid w:val="00402501"/>
    <w:rsid w:val="00402533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5F7"/>
    <w:rsid w:val="00420878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4A6"/>
    <w:rsid w:val="00431DD7"/>
    <w:rsid w:val="00434524"/>
    <w:rsid w:val="004349D8"/>
    <w:rsid w:val="00436367"/>
    <w:rsid w:val="00436942"/>
    <w:rsid w:val="00436F03"/>
    <w:rsid w:val="00437139"/>
    <w:rsid w:val="00440577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5F9D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0BA"/>
    <w:rsid w:val="004649BB"/>
    <w:rsid w:val="004671CD"/>
    <w:rsid w:val="00467CBD"/>
    <w:rsid w:val="00470430"/>
    <w:rsid w:val="00470A43"/>
    <w:rsid w:val="0047218D"/>
    <w:rsid w:val="0047248F"/>
    <w:rsid w:val="004734BE"/>
    <w:rsid w:val="004737E6"/>
    <w:rsid w:val="0047405F"/>
    <w:rsid w:val="004743BC"/>
    <w:rsid w:val="00475732"/>
    <w:rsid w:val="00475956"/>
    <w:rsid w:val="004763AF"/>
    <w:rsid w:val="00476449"/>
    <w:rsid w:val="004769EB"/>
    <w:rsid w:val="00476F5C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6132"/>
    <w:rsid w:val="00487217"/>
    <w:rsid w:val="00490E37"/>
    <w:rsid w:val="004910C3"/>
    <w:rsid w:val="00491F6E"/>
    <w:rsid w:val="00493811"/>
    <w:rsid w:val="00493B8B"/>
    <w:rsid w:val="00493FDB"/>
    <w:rsid w:val="00494551"/>
    <w:rsid w:val="00494E90"/>
    <w:rsid w:val="004950DA"/>
    <w:rsid w:val="004966F6"/>
    <w:rsid w:val="004966F9"/>
    <w:rsid w:val="00496C0B"/>
    <w:rsid w:val="004972FA"/>
    <w:rsid w:val="00497A3B"/>
    <w:rsid w:val="004A000C"/>
    <w:rsid w:val="004A0261"/>
    <w:rsid w:val="004A080E"/>
    <w:rsid w:val="004A1924"/>
    <w:rsid w:val="004A1A39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0E99"/>
    <w:rsid w:val="004B1D0B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07"/>
    <w:rsid w:val="004C2ECA"/>
    <w:rsid w:val="004C3107"/>
    <w:rsid w:val="004C3143"/>
    <w:rsid w:val="004C42D9"/>
    <w:rsid w:val="004C440A"/>
    <w:rsid w:val="004C504B"/>
    <w:rsid w:val="004C52E0"/>
    <w:rsid w:val="004C5525"/>
    <w:rsid w:val="004C6622"/>
    <w:rsid w:val="004C75C7"/>
    <w:rsid w:val="004D0615"/>
    <w:rsid w:val="004D0C33"/>
    <w:rsid w:val="004D1038"/>
    <w:rsid w:val="004D3287"/>
    <w:rsid w:val="004D3A53"/>
    <w:rsid w:val="004D6D7E"/>
    <w:rsid w:val="004D727D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E7837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7D5"/>
    <w:rsid w:val="004F6860"/>
    <w:rsid w:val="004F689F"/>
    <w:rsid w:val="004F70C1"/>
    <w:rsid w:val="004F757C"/>
    <w:rsid w:val="004F7968"/>
    <w:rsid w:val="004F7B00"/>
    <w:rsid w:val="004F7B07"/>
    <w:rsid w:val="005001BF"/>
    <w:rsid w:val="005005A7"/>
    <w:rsid w:val="005007B7"/>
    <w:rsid w:val="00501203"/>
    <w:rsid w:val="0050181E"/>
    <w:rsid w:val="0050335B"/>
    <w:rsid w:val="00503ACB"/>
    <w:rsid w:val="00503C5C"/>
    <w:rsid w:val="00504607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2A80"/>
    <w:rsid w:val="005131CB"/>
    <w:rsid w:val="00514B81"/>
    <w:rsid w:val="00514C52"/>
    <w:rsid w:val="00515B0E"/>
    <w:rsid w:val="00516FBB"/>
    <w:rsid w:val="00517197"/>
    <w:rsid w:val="005179E1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33445"/>
    <w:rsid w:val="005407B4"/>
    <w:rsid w:val="00543435"/>
    <w:rsid w:val="00543583"/>
    <w:rsid w:val="00544A01"/>
    <w:rsid w:val="005453C8"/>
    <w:rsid w:val="00545AC2"/>
    <w:rsid w:val="00545B2D"/>
    <w:rsid w:val="005464EC"/>
    <w:rsid w:val="00547428"/>
    <w:rsid w:val="0055005D"/>
    <w:rsid w:val="00550505"/>
    <w:rsid w:val="005510EF"/>
    <w:rsid w:val="005514F7"/>
    <w:rsid w:val="00552837"/>
    <w:rsid w:val="00553EF3"/>
    <w:rsid w:val="00554E17"/>
    <w:rsid w:val="005550CE"/>
    <w:rsid w:val="005568D8"/>
    <w:rsid w:val="005603D1"/>
    <w:rsid w:val="00560A9C"/>
    <w:rsid w:val="005620F1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251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3A4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5F8C"/>
    <w:rsid w:val="00596653"/>
    <w:rsid w:val="005A07EE"/>
    <w:rsid w:val="005A0ED7"/>
    <w:rsid w:val="005A18F1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655"/>
    <w:rsid w:val="005A67CA"/>
    <w:rsid w:val="005A6B4F"/>
    <w:rsid w:val="005A6C5B"/>
    <w:rsid w:val="005A7C31"/>
    <w:rsid w:val="005B037E"/>
    <w:rsid w:val="005B2377"/>
    <w:rsid w:val="005B26AB"/>
    <w:rsid w:val="005B2797"/>
    <w:rsid w:val="005B2AB1"/>
    <w:rsid w:val="005B3554"/>
    <w:rsid w:val="005B4255"/>
    <w:rsid w:val="005B44CF"/>
    <w:rsid w:val="005B59C0"/>
    <w:rsid w:val="005B5C0E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1D15"/>
    <w:rsid w:val="005C2581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CF4"/>
    <w:rsid w:val="005D4E0B"/>
    <w:rsid w:val="005D5AF7"/>
    <w:rsid w:val="005D76AA"/>
    <w:rsid w:val="005D7712"/>
    <w:rsid w:val="005D7A0F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0D29"/>
    <w:rsid w:val="005F16FF"/>
    <w:rsid w:val="005F1731"/>
    <w:rsid w:val="005F1786"/>
    <w:rsid w:val="005F26E4"/>
    <w:rsid w:val="005F2AE9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1C52"/>
    <w:rsid w:val="0062361A"/>
    <w:rsid w:val="00623B65"/>
    <w:rsid w:val="00623ED0"/>
    <w:rsid w:val="006256F3"/>
    <w:rsid w:val="00625FB1"/>
    <w:rsid w:val="0062647A"/>
    <w:rsid w:val="00626544"/>
    <w:rsid w:val="006265A2"/>
    <w:rsid w:val="006265CD"/>
    <w:rsid w:val="00626712"/>
    <w:rsid w:val="0062734F"/>
    <w:rsid w:val="00627545"/>
    <w:rsid w:val="00631A98"/>
    <w:rsid w:val="00631C9F"/>
    <w:rsid w:val="00631F77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5EA3"/>
    <w:rsid w:val="006568CF"/>
    <w:rsid w:val="00656FDE"/>
    <w:rsid w:val="006605E7"/>
    <w:rsid w:val="00660703"/>
    <w:rsid w:val="006614D1"/>
    <w:rsid w:val="006626A8"/>
    <w:rsid w:val="00662C9E"/>
    <w:rsid w:val="00665B23"/>
    <w:rsid w:val="00667339"/>
    <w:rsid w:val="00667885"/>
    <w:rsid w:val="00667B5F"/>
    <w:rsid w:val="006706E5"/>
    <w:rsid w:val="00670BD5"/>
    <w:rsid w:val="006716FD"/>
    <w:rsid w:val="00671DC5"/>
    <w:rsid w:val="0067299F"/>
    <w:rsid w:val="006729F0"/>
    <w:rsid w:val="0067313E"/>
    <w:rsid w:val="00673364"/>
    <w:rsid w:val="00674B4B"/>
    <w:rsid w:val="00674ED8"/>
    <w:rsid w:val="006750D2"/>
    <w:rsid w:val="006774DC"/>
    <w:rsid w:val="00677E9F"/>
    <w:rsid w:val="00680A9F"/>
    <w:rsid w:val="00681226"/>
    <w:rsid w:val="00681A43"/>
    <w:rsid w:val="00681E62"/>
    <w:rsid w:val="006826F0"/>
    <w:rsid w:val="0068316C"/>
    <w:rsid w:val="006831E9"/>
    <w:rsid w:val="006833D4"/>
    <w:rsid w:val="00683F86"/>
    <w:rsid w:val="00684216"/>
    <w:rsid w:val="00684B6A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328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14D"/>
    <w:rsid w:val="006B2DDF"/>
    <w:rsid w:val="006B326D"/>
    <w:rsid w:val="006B3497"/>
    <w:rsid w:val="006B368D"/>
    <w:rsid w:val="006B5E51"/>
    <w:rsid w:val="006B6431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965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05A"/>
    <w:rsid w:val="006D42B2"/>
    <w:rsid w:val="006D4639"/>
    <w:rsid w:val="006D4E6A"/>
    <w:rsid w:val="006D53D2"/>
    <w:rsid w:val="006D64B1"/>
    <w:rsid w:val="006D6E79"/>
    <w:rsid w:val="006D6F9E"/>
    <w:rsid w:val="006D7C72"/>
    <w:rsid w:val="006D7DE2"/>
    <w:rsid w:val="006E0FAD"/>
    <w:rsid w:val="006E151A"/>
    <w:rsid w:val="006E1C26"/>
    <w:rsid w:val="006E29CE"/>
    <w:rsid w:val="006E2B0E"/>
    <w:rsid w:val="006E2B89"/>
    <w:rsid w:val="006E34FA"/>
    <w:rsid w:val="006E45FA"/>
    <w:rsid w:val="006E5249"/>
    <w:rsid w:val="006E543D"/>
    <w:rsid w:val="006E57AF"/>
    <w:rsid w:val="006E5AFC"/>
    <w:rsid w:val="006E63BD"/>
    <w:rsid w:val="006E7B6B"/>
    <w:rsid w:val="006E7C32"/>
    <w:rsid w:val="006E7F9B"/>
    <w:rsid w:val="006F1016"/>
    <w:rsid w:val="006F229A"/>
    <w:rsid w:val="006F48D1"/>
    <w:rsid w:val="006F4A3D"/>
    <w:rsid w:val="006F4F28"/>
    <w:rsid w:val="006F5353"/>
    <w:rsid w:val="006F614A"/>
    <w:rsid w:val="006F6CF2"/>
    <w:rsid w:val="00700098"/>
    <w:rsid w:val="00700664"/>
    <w:rsid w:val="007029A8"/>
    <w:rsid w:val="00702A3F"/>
    <w:rsid w:val="0070331B"/>
    <w:rsid w:val="007034EA"/>
    <w:rsid w:val="00703534"/>
    <w:rsid w:val="00705712"/>
    <w:rsid w:val="00705E44"/>
    <w:rsid w:val="0070765A"/>
    <w:rsid w:val="00710A33"/>
    <w:rsid w:val="00710BD2"/>
    <w:rsid w:val="00711EBD"/>
    <w:rsid w:val="007120B6"/>
    <w:rsid w:val="007120EE"/>
    <w:rsid w:val="007121B4"/>
    <w:rsid w:val="00712204"/>
    <w:rsid w:val="007123F7"/>
    <w:rsid w:val="00712B9A"/>
    <w:rsid w:val="0071324B"/>
    <w:rsid w:val="00713490"/>
    <w:rsid w:val="0071374D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0FCC"/>
    <w:rsid w:val="0072175A"/>
    <w:rsid w:val="00721A7D"/>
    <w:rsid w:val="00722885"/>
    <w:rsid w:val="0072329E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5A8F"/>
    <w:rsid w:val="00737B51"/>
    <w:rsid w:val="00740272"/>
    <w:rsid w:val="00740424"/>
    <w:rsid w:val="007408E1"/>
    <w:rsid w:val="007416F6"/>
    <w:rsid w:val="00741D76"/>
    <w:rsid w:val="007422C8"/>
    <w:rsid w:val="00743415"/>
    <w:rsid w:val="0074345C"/>
    <w:rsid w:val="007435B7"/>
    <w:rsid w:val="00743FF9"/>
    <w:rsid w:val="00744FCA"/>
    <w:rsid w:val="00745DDE"/>
    <w:rsid w:val="0074629E"/>
    <w:rsid w:val="007466CC"/>
    <w:rsid w:val="007470A7"/>
    <w:rsid w:val="007473B7"/>
    <w:rsid w:val="00747704"/>
    <w:rsid w:val="007477C0"/>
    <w:rsid w:val="007502C4"/>
    <w:rsid w:val="007503B4"/>
    <w:rsid w:val="0075076F"/>
    <w:rsid w:val="00750D04"/>
    <w:rsid w:val="007510AD"/>
    <w:rsid w:val="007517B7"/>
    <w:rsid w:val="00752B2B"/>
    <w:rsid w:val="00752D82"/>
    <w:rsid w:val="00753632"/>
    <w:rsid w:val="007536C9"/>
    <w:rsid w:val="00753D6B"/>
    <w:rsid w:val="00754177"/>
    <w:rsid w:val="0075508C"/>
    <w:rsid w:val="007556B4"/>
    <w:rsid w:val="00756E52"/>
    <w:rsid w:val="00760463"/>
    <w:rsid w:val="007628BC"/>
    <w:rsid w:val="00763AF8"/>
    <w:rsid w:val="00764189"/>
    <w:rsid w:val="00764298"/>
    <w:rsid w:val="00764F81"/>
    <w:rsid w:val="007654E1"/>
    <w:rsid w:val="007655E4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281C"/>
    <w:rsid w:val="00773488"/>
    <w:rsid w:val="007738AC"/>
    <w:rsid w:val="00774776"/>
    <w:rsid w:val="00774810"/>
    <w:rsid w:val="00774E1E"/>
    <w:rsid w:val="00775487"/>
    <w:rsid w:val="0077550F"/>
    <w:rsid w:val="00775523"/>
    <w:rsid w:val="00775784"/>
    <w:rsid w:val="007760AA"/>
    <w:rsid w:val="00776D9D"/>
    <w:rsid w:val="00781998"/>
    <w:rsid w:val="007832CE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043F"/>
    <w:rsid w:val="0079160B"/>
    <w:rsid w:val="00791EB1"/>
    <w:rsid w:val="007923DB"/>
    <w:rsid w:val="0079324D"/>
    <w:rsid w:val="00794359"/>
    <w:rsid w:val="007951CE"/>
    <w:rsid w:val="00796CB5"/>
    <w:rsid w:val="00796FFF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A5E0A"/>
    <w:rsid w:val="007B15DE"/>
    <w:rsid w:val="007B1756"/>
    <w:rsid w:val="007B2DB0"/>
    <w:rsid w:val="007B2F7C"/>
    <w:rsid w:val="007B317F"/>
    <w:rsid w:val="007B382A"/>
    <w:rsid w:val="007B3A8E"/>
    <w:rsid w:val="007B5990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4362"/>
    <w:rsid w:val="007D44B1"/>
    <w:rsid w:val="007D5115"/>
    <w:rsid w:val="007D5ABF"/>
    <w:rsid w:val="007D60DD"/>
    <w:rsid w:val="007D76C9"/>
    <w:rsid w:val="007D79D7"/>
    <w:rsid w:val="007D7A16"/>
    <w:rsid w:val="007D7ACB"/>
    <w:rsid w:val="007E06AC"/>
    <w:rsid w:val="007E114F"/>
    <w:rsid w:val="007E1236"/>
    <w:rsid w:val="007E2CBB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7E8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0E"/>
    <w:rsid w:val="008044A4"/>
    <w:rsid w:val="00804C1D"/>
    <w:rsid w:val="00804DDA"/>
    <w:rsid w:val="008057EB"/>
    <w:rsid w:val="00807B47"/>
    <w:rsid w:val="00807E4C"/>
    <w:rsid w:val="008100A3"/>
    <w:rsid w:val="00810BBE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2EE1"/>
    <w:rsid w:val="0082341F"/>
    <w:rsid w:val="008239D4"/>
    <w:rsid w:val="008245BC"/>
    <w:rsid w:val="0082519B"/>
    <w:rsid w:val="008263ED"/>
    <w:rsid w:val="008274FF"/>
    <w:rsid w:val="00830586"/>
    <w:rsid w:val="00830889"/>
    <w:rsid w:val="00830959"/>
    <w:rsid w:val="008311D0"/>
    <w:rsid w:val="008311FC"/>
    <w:rsid w:val="00831C70"/>
    <w:rsid w:val="00832B5A"/>
    <w:rsid w:val="00832D07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655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08C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511"/>
    <w:rsid w:val="00861A71"/>
    <w:rsid w:val="008625AC"/>
    <w:rsid w:val="008646C0"/>
    <w:rsid w:val="00864F07"/>
    <w:rsid w:val="00866B20"/>
    <w:rsid w:val="00867154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0174"/>
    <w:rsid w:val="00880675"/>
    <w:rsid w:val="0088104D"/>
    <w:rsid w:val="0088131A"/>
    <w:rsid w:val="00881C72"/>
    <w:rsid w:val="0088223C"/>
    <w:rsid w:val="00882698"/>
    <w:rsid w:val="00885479"/>
    <w:rsid w:val="00891B63"/>
    <w:rsid w:val="00891E03"/>
    <w:rsid w:val="00893CB0"/>
    <w:rsid w:val="00893FEE"/>
    <w:rsid w:val="008942C7"/>
    <w:rsid w:val="00895469"/>
    <w:rsid w:val="00895FB3"/>
    <w:rsid w:val="0089634F"/>
    <w:rsid w:val="00896BE7"/>
    <w:rsid w:val="00896E33"/>
    <w:rsid w:val="00897648"/>
    <w:rsid w:val="00897AA9"/>
    <w:rsid w:val="008A0D3A"/>
    <w:rsid w:val="008A3613"/>
    <w:rsid w:val="008A3B48"/>
    <w:rsid w:val="008A576B"/>
    <w:rsid w:val="008A60CD"/>
    <w:rsid w:val="008A6AD8"/>
    <w:rsid w:val="008A6DB0"/>
    <w:rsid w:val="008A7569"/>
    <w:rsid w:val="008A7953"/>
    <w:rsid w:val="008B1729"/>
    <w:rsid w:val="008B2194"/>
    <w:rsid w:val="008B28DB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C5866"/>
    <w:rsid w:val="008D1312"/>
    <w:rsid w:val="008D1458"/>
    <w:rsid w:val="008D1AAB"/>
    <w:rsid w:val="008D1E23"/>
    <w:rsid w:val="008D2A63"/>
    <w:rsid w:val="008D2B80"/>
    <w:rsid w:val="008D34FB"/>
    <w:rsid w:val="008D3975"/>
    <w:rsid w:val="008D42E1"/>
    <w:rsid w:val="008D5051"/>
    <w:rsid w:val="008D6EE2"/>
    <w:rsid w:val="008D7A79"/>
    <w:rsid w:val="008E00A0"/>
    <w:rsid w:val="008E05D4"/>
    <w:rsid w:val="008E07E2"/>
    <w:rsid w:val="008E1218"/>
    <w:rsid w:val="008E1B14"/>
    <w:rsid w:val="008E1D71"/>
    <w:rsid w:val="008E1DC3"/>
    <w:rsid w:val="008E3074"/>
    <w:rsid w:val="008E30D6"/>
    <w:rsid w:val="008E3A4C"/>
    <w:rsid w:val="008E3A74"/>
    <w:rsid w:val="008E427E"/>
    <w:rsid w:val="008E47CA"/>
    <w:rsid w:val="008E4D48"/>
    <w:rsid w:val="008E5B95"/>
    <w:rsid w:val="008E5C91"/>
    <w:rsid w:val="008E6027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5C9A"/>
    <w:rsid w:val="009062CC"/>
    <w:rsid w:val="00910487"/>
    <w:rsid w:val="00910A8C"/>
    <w:rsid w:val="00912756"/>
    <w:rsid w:val="009140F5"/>
    <w:rsid w:val="00914CF1"/>
    <w:rsid w:val="00915487"/>
    <w:rsid w:val="00915576"/>
    <w:rsid w:val="00915F38"/>
    <w:rsid w:val="009167A5"/>
    <w:rsid w:val="00916932"/>
    <w:rsid w:val="00917318"/>
    <w:rsid w:val="009175BF"/>
    <w:rsid w:val="0091775E"/>
    <w:rsid w:val="0091784C"/>
    <w:rsid w:val="0091789F"/>
    <w:rsid w:val="00917F40"/>
    <w:rsid w:val="00917F64"/>
    <w:rsid w:val="00920D2E"/>
    <w:rsid w:val="0092138F"/>
    <w:rsid w:val="009214CA"/>
    <w:rsid w:val="00922428"/>
    <w:rsid w:val="00922E23"/>
    <w:rsid w:val="00923E73"/>
    <w:rsid w:val="00923F09"/>
    <w:rsid w:val="00923FF7"/>
    <w:rsid w:val="00924279"/>
    <w:rsid w:val="0092500F"/>
    <w:rsid w:val="009258DE"/>
    <w:rsid w:val="0092594D"/>
    <w:rsid w:val="009269CF"/>
    <w:rsid w:val="00930FF6"/>
    <w:rsid w:val="00930FF9"/>
    <w:rsid w:val="00931112"/>
    <w:rsid w:val="00933027"/>
    <w:rsid w:val="009330C4"/>
    <w:rsid w:val="009335AD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1CDD"/>
    <w:rsid w:val="009450F3"/>
    <w:rsid w:val="0094537A"/>
    <w:rsid w:val="009459F0"/>
    <w:rsid w:val="009503EF"/>
    <w:rsid w:val="00950764"/>
    <w:rsid w:val="00951300"/>
    <w:rsid w:val="009513B5"/>
    <w:rsid w:val="00951461"/>
    <w:rsid w:val="009515ED"/>
    <w:rsid w:val="009522DA"/>
    <w:rsid w:val="00952721"/>
    <w:rsid w:val="009538B1"/>
    <w:rsid w:val="009555F9"/>
    <w:rsid w:val="00956577"/>
    <w:rsid w:val="00956689"/>
    <w:rsid w:val="00956C53"/>
    <w:rsid w:val="009572C5"/>
    <w:rsid w:val="00957310"/>
    <w:rsid w:val="00957AF7"/>
    <w:rsid w:val="00957E25"/>
    <w:rsid w:val="009601E4"/>
    <w:rsid w:val="009603BD"/>
    <w:rsid w:val="00961559"/>
    <w:rsid w:val="00962867"/>
    <w:rsid w:val="00963989"/>
    <w:rsid w:val="00963E7E"/>
    <w:rsid w:val="0096464B"/>
    <w:rsid w:val="00964C03"/>
    <w:rsid w:val="009666B1"/>
    <w:rsid w:val="009676B9"/>
    <w:rsid w:val="00970492"/>
    <w:rsid w:val="00970588"/>
    <w:rsid w:val="009705B7"/>
    <w:rsid w:val="0097093F"/>
    <w:rsid w:val="00971F5C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77BEE"/>
    <w:rsid w:val="0098006C"/>
    <w:rsid w:val="00980D94"/>
    <w:rsid w:val="00981341"/>
    <w:rsid w:val="00981C31"/>
    <w:rsid w:val="00981E29"/>
    <w:rsid w:val="00982A15"/>
    <w:rsid w:val="00983881"/>
    <w:rsid w:val="00983E97"/>
    <w:rsid w:val="00984591"/>
    <w:rsid w:val="009860B2"/>
    <w:rsid w:val="00986B37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8AB"/>
    <w:rsid w:val="00995A06"/>
    <w:rsid w:val="00995D65"/>
    <w:rsid w:val="00996378"/>
    <w:rsid w:val="00996602"/>
    <w:rsid w:val="00997F47"/>
    <w:rsid w:val="009A052E"/>
    <w:rsid w:val="009A1483"/>
    <w:rsid w:val="009A1C47"/>
    <w:rsid w:val="009A29EC"/>
    <w:rsid w:val="009A2D60"/>
    <w:rsid w:val="009A3055"/>
    <w:rsid w:val="009A3081"/>
    <w:rsid w:val="009A4173"/>
    <w:rsid w:val="009A45E0"/>
    <w:rsid w:val="009A4BEC"/>
    <w:rsid w:val="009A66EF"/>
    <w:rsid w:val="009A6BA3"/>
    <w:rsid w:val="009A6D8B"/>
    <w:rsid w:val="009A71DA"/>
    <w:rsid w:val="009A75A9"/>
    <w:rsid w:val="009A75E7"/>
    <w:rsid w:val="009A7CD0"/>
    <w:rsid w:val="009B066E"/>
    <w:rsid w:val="009B1191"/>
    <w:rsid w:val="009B2499"/>
    <w:rsid w:val="009B2509"/>
    <w:rsid w:val="009B3798"/>
    <w:rsid w:val="009B38C3"/>
    <w:rsid w:val="009B4359"/>
    <w:rsid w:val="009B4D62"/>
    <w:rsid w:val="009B5784"/>
    <w:rsid w:val="009B5A94"/>
    <w:rsid w:val="009B6343"/>
    <w:rsid w:val="009C0407"/>
    <w:rsid w:val="009C0901"/>
    <w:rsid w:val="009C1399"/>
    <w:rsid w:val="009C1D0F"/>
    <w:rsid w:val="009C2688"/>
    <w:rsid w:val="009C2C29"/>
    <w:rsid w:val="009C4676"/>
    <w:rsid w:val="009C46AB"/>
    <w:rsid w:val="009C4C80"/>
    <w:rsid w:val="009C5686"/>
    <w:rsid w:val="009C5BAF"/>
    <w:rsid w:val="009C5F8A"/>
    <w:rsid w:val="009C6C54"/>
    <w:rsid w:val="009C7013"/>
    <w:rsid w:val="009C7A0B"/>
    <w:rsid w:val="009C7EFD"/>
    <w:rsid w:val="009D12DD"/>
    <w:rsid w:val="009D16BA"/>
    <w:rsid w:val="009D2C43"/>
    <w:rsid w:val="009D3000"/>
    <w:rsid w:val="009D5425"/>
    <w:rsid w:val="009D5667"/>
    <w:rsid w:val="009D59B0"/>
    <w:rsid w:val="009D5B8A"/>
    <w:rsid w:val="009D5F98"/>
    <w:rsid w:val="009D73D6"/>
    <w:rsid w:val="009D7EA6"/>
    <w:rsid w:val="009E0272"/>
    <w:rsid w:val="009E0FF6"/>
    <w:rsid w:val="009E24AB"/>
    <w:rsid w:val="009E299B"/>
    <w:rsid w:val="009E2D6A"/>
    <w:rsid w:val="009E33C8"/>
    <w:rsid w:val="009E5862"/>
    <w:rsid w:val="009E75BE"/>
    <w:rsid w:val="009E75E2"/>
    <w:rsid w:val="009F11FF"/>
    <w:rsid w:val="009F20EB"/>
    <w:rsid w:val="009F2BBD"/>
    <w:rsid w:val="009F3340"/>
    <w:rsid w:val="009F3691"/>
    <w:rsid w:val="009F3D83"/>
    <w:rsid w:val="009F3F52"/>
    <w:rsid w:val="009F4931"/>
    <w:rsid w:val="009F5046"/>
    <w:rsid w:val="009F6043"/>
    <w:rsid w:val="009F638F"/>
    <w:rsid w:val="009F6429"/>
    <w:rsid w:val="009F64EE"/>
    <w:rsid w:val="009F68E0"/>
    <w:rsid w:val="009F71A0"/>
    <w:rsid w:val="009F78ED"/>
    <w:rsid w:val="00A0081E"/>
    <w:rsid w:val="00A00A19"/>
    <w:rsid w:val="00A0146A"/>
    <w:rsid w:val="00A01FDD"/>
    <w:rsid w:val="00A02212"/>
    <w:rsid w:val="00A029EE"/>
    <w:rsid w:val="00A02EC6"/>
    <w:rsid w:val="00A03C38"/>
    <w:rsid w:val="00A04007"/>
    <w:rsid w:val="00A04E23"/>
    <w:rsid w:val="00A052FF"/>
    <w:rsid w:val="00A05485"/>
    <w:rsid w:val="00A05573"/>
    <w:rsid w:val="00A07CAE"/>
    <w:rsid w:val="00A101DA"/>
    <w:rsid w:val="00A1042C"/>
    <w:rsid w:val="00A10E29"/>
    <w:rsid w:val="00A124F0"/>
    <w:rsid w:val="00A13012"/>
    <w:rsid w:val="00A141F3"/>
    <w:rsid w:val="00A157FE"/>
    <w:rsid w:val="00A16201"/>
    <w:rsid w:val="00A1692B"/>
    <w:rsid w:val="00A16A9F"/>
    <w:rsid w:val="00A172DF"/>
    <w:rsid w:val="00A17BA6"/>
    <w:rsid w:val="00A2090E"/>
    <w:rsid w:val="00A20934"/>
    <w:rsid w:val="00A215C8"/>
    <w:rsid w:val="00A21BF0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1D6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2FB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2FA9"/>
    <w:rsid w:val="00A53848"/>
    <w:rsid w:val="00A53DF8"/>
    <w:rsid w:val="00A53E3F"/>
    <w:rsid w:val="00A5527B"/>
    <w:rsid w:val="00A553F4"/>
    <w:rsid w:val="00A5574E"/>
    <w:rsid w:val="00A56661"/>
    <w:rsid w:val="00A56722"/>
    <w:rsid w:val="00A5680E"/>
    <w:rsid w:val="00A575C8"/>
    <w:rsid w:val="00A5780E"/>
    <w:rsid w:val="00A57A72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1C3A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0EF6"/>
    <w:rsid w:val="00A92997"/>
    <w:rsid w:val="00A92A01"/>
    <w:rsid w:val="00A92C31"/>
    <w:rsid w:val="00A9403E"/>
    <w:rsid w:val="00A95919"/>
    <w:rsid w:val="00A96137"/>
    <w:rsid w:val="00A963F7"/>
    <w:rsid w:val="00A96802"/>
    <w:rsid w:val="00A96E2E"/>
    <w:rsid w:val="00A9786F"/>
    <w:rsid w:val="00AA0A5C"/>
    <w:rsid w:val="00AA19E1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2D"/>
    <w:rsid w:val="00AA7D45"/>
    <w:rsid w:val="00AA7F91"/>
    <w:rsid w:val="00AA7FE0"/>
    <w:rsid w:val="00AB072C"/>
    <w:rsid w:val="00AB0A25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6AE"/>
    <w:rsid w:val="00AC36F6"/>
    <w:rsid w:val="00AC370B"/>
    <w:rsid w:val="00AC434F"/>
    <w:rsid w:val="00AC4516"/>
    <w:rsid w:val="00AC4539"/>
    <w:rsid w:val="00AC5170"/>
    <w:rsid w:val="00AC5BA9"/>
    <w:rsid w:val="00AC7C74"/>
    <w:rsid w:val="00AD171A"/>
    <w:rsid w:val="00AD2E0B"/>
    <w:rsid w:val="00AD2F36"/>
    <w:rsid w:val="00AD32F5"/>
    <w:rsid w:val="00AD38E1"/>
    <w:rsid w:val="00AD408B"/>
    <w:rsid w:val="00AD4B1F"/>
    <w:rsid w:val="00AD5104"/>
    <w:rsid w:val="00AD5530"/>
    <w:rsid w:val="00AD57BC"/>
    <w:rsid w:val="00AD693B"/>
    <w:rsid w:val="00AD7017"/>
    <w:rsid w:val="00AE0D66"/>
    <w:rsid w:val="00AE1070"/>
    <w:rsid w:val="00AE279E"/>
    <w:rsid w:val="00AE2925"/>
    <w:rsid w:val="00AE2F6C"/>
    <w:rsid w:val="00AE2FFC"/>
    <w:rsid w:val="00AE3022"/>
    <w:rsid w:val="00AE31A9"/>
    <w:rsid w:val="00AE3ABC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AF7B4B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3BEC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06C"/>
    <w:rsid w:val="00B3085C"/>
    <w:rsid w:val="00B30903"/>
    <w:rsid w:val="00B31A80"/>
    <w:rsid w:val="00B31C86"/>
    <w:rsid w:val="00B321AA"/>
    <w:rsid w:val="00B324C8"/>
    <w:rsid w:val="00B32B93"/>
    <w:rsid w:val="00B33913"/>
    <w:rsid w:val="00B33A93"/>
    <w:rsid w:val="00B35385"/>
    <w:rsid w:val="00B358CF"/>
    <w:rsid w:val="00B35E36"/>
    <w:rsid w:val="00B36AB8"/>
    <w:rsid w:val="00B36F31"/>
    <w:rsid w:val="00B36F8D"/>
    <w:rsid w:val="00B36FDF"/>
    <w:rsid w:val="00B37102"/>
    <w:rsid w:val="00B40634"/>
    <w:rsid w:val="00B4153C"/>
    <w:rsid w:val="00B4184E"/>
    <w:rsid w:val="00B41945"/>
    <w:rsid w:val="00B41BC3"/>
    <w:rsid w:val="00B41CAB"/>
    <w:rsid w:val="00B4284C"/>
    <w:rsid w:val="00B42993"/>
    <w:rsid w:val="00B43223"/>
    <w:rsid w:val="00B43D7B"/>
    <w:rsid w:val="00B44C4A"/>
    <w:rsid w:val="00B44E00"/>
    <w:rsid w:val="00B451DA"/>
    <w:rsid w:val="00B45769"/>
    <w:rsid w:val="00B45AF7"/>
    <w:rsid w:val="00B464AF"/>
    <w:rsid w:val="00B46618"/>
    <w:rsid w:val="00B46A8B"/>
    <w:rsid w:val="00B47BF3"/>
    <w:rsid w:val="00B47F55"/>
    <w:rsid w:val="00B50841"/>
    <w:rsid w:val="00B511D3"/>
    <w:rsid w:val="00B51B91"/>
    <w:rsid w:val="00B52C24"/>
    <w:rsid w:val="00B5301B"/>
    <w:rsid w:val="00B5303B"/>
    <w:rsid w:val="00B543BF"/>
    <w:rsid w:val="00B54960"/>
    <w:rsid w:val="00B55347"/>
    <w:rsid w:val="00B55CF9"/>
    <w:rsid w:val="00B62152"/>
    <w:rsid w:val="00B626F9"/>
    <w:rsid w:val="00B62BD7"/>
    <w:rsid w:val="00B62C9F"/>
    <w:rsid w:val="00B63981"/>
    <w:rsid w:val="00B63A2C"/>
    <w:rsid w:val="00B63E72"/>
    <w:rsid w:val="00B65391"/>
    <w:rsid w:val="00B65C62"/>
    <w:rsid w:val="00B66DF9"/>
    <w:rsid w:val="00B67063"/>
    <w:rsid w:val="00B70C78"/>
    <w:rsid w:val="00B71110"/>
    <w:rsid w:val="00B71632"/>
    <w:rsid w:val="00B73E7D"/>
    <w:rsid w:val="00B763C6"/>
    <w:rsid w:val="00B7644F"/>
    <w:rsid w:val="00B76F44"/>
    <w:rsid w:val="00B778A9"/>
    <w:rsid w:val="00B77C1F"/>
    <w:rsid w:val="00B80840"/>
    <w:rsid w:val="00B819E8"/>
    <w:rsid w:val="00B826F6"/>
    <w:rsid w:val="00B8294A"/>
    <w:rsid w:val="00B82D20"/>
    <w:rsid w:val="00B8324F"/>
    <w:rsid w:val="00B8350B"/>
    <w:rsid w:val="00B84199"/>
    <w:rsid w:val="00B85BB7"/>
    <w:rsid w:val="00B864A4"/>
    <w:rsid w:val="00B86F0B"/>
    <w:rsid w:val="00B870CF"/>
    <w:rsid w:val="00B8725D"/>
    <w:rsid w:val="00B874DC"/>
    <w:rsid w:val="00B876E8"/>
    <w:rsid w:val="00B8776C"/>
    <w:rsid w:val="00B90F58"/>
    <w:rsid w:val="00B90F99"/>
    <w:rsid w:val="00B92633"/>
    <w:rsid w:val="00B930C3"/>
    <w:rsid w:val="00B95DDF"/>
    <w:rsid w:val="00B96223"/>
    <w:rsid w:val="00B9726E"/>
    <w:rsid w:val="00B97464"/>
    <w:rsid w:val="00B976EF"/>
    <w:rsid w:val="00BA0E19"/>
    <w:rsid w:val="00BA1368"/>
    <w:rsid w:val="00BA1401"/>
    <w:rsid w:val="00BA15B5"/>
    <w:rsid w:val="00BA2411"/>
    <w:rsid w:val="00BA263C"/>
    <w:rsid w:val="00BA2E19"/>
    <w:rsid w:val="00BA2E71"/>
    <w:rsid w:val="00BA2EB5"/>
    <w:rsid w:val="00BA348F"/>
    <w:rsid w:val="00BA389D"/>
    <w:rsid w:val="00BA3E30"/>
    <w:rsid w:val="00BA45AE"/>
    <w:rsid w:val="00BA461B"/>
    <w:rsid w:val="00BA4984"/>
    <w:rsid w:val="00BA5A12"/>
    <w:rsid w:val="00BA69B7"/>
    <w:rsid w:val="00BB0083"/>
    <w:rsid w:val="00BB1A41"/>
    <w:rsid w:val="00BB1AF3"/>
    <w:rsid w:val="00BB218A"/>
    <w:rsid w:val="00BB312F"/>
    <w:rsid w:val="00BB3F5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C6FDC"/>
    <w:rsid w:val="00BD0CA1"/>
    <w:rsid w:val="00BD1079"/>
    <w:rsid w:val="00BD17C1"/>
    <w:rsid w:val="00BD2506"/>
    <w:rsid w:val="00BD2821"/>
    <w:rsid w:val="00BD306D"/>
    <w:rsid w:val="00BD543A"/>
    <w:rsid w:val="00BD68F7"/>
    <w:rsid w:val="00BE00A0"/>
    <w:rsid w:val="00BE17E9"/>
    <w:rsid w:val="00BE17F7"/>
    <w:rsid w:val="00BE2AB4"/>
    <w:rsid w:val="00BE2CC5"/>
    <w:rsid w:val="00BE2DF7"/>
    <w:rsid w:val="00BE3A06"/>
    <w:rsid w:val="00BE3E2E"/>
    <w:rsid w:val="00BE3E55"/>
    <w:rsid w:val="00BE3F6F"/>
    <w:rsid w:val="00BE4515"/>
    <w:rsid w:val="00BE4594"/>
    <w:rsid w:val="00BE4E57"/>
    <w:rsid w:val="00BE69B0"/>
    <w:rsid w:val="00BE6D18"/>
    <w:rsid w:val="00BE750D"/>
    <w:rsid w:val="00BF03ED"/>
    <w:rsid w:val="00BF0E92"/>
    <w:rsid w:val="00BF261E"/>
    <w:rsid w:val="00BF3664"/>
    <w:rsid w:val="00BF4152"/>
    <w:rsid w:val="00BF46C1"/>
    <w:rsid w:val="00BF5A4B"/>
    <w:rsid w:val="00BF5B98"/>
    <w:rsid w:val="00BF690B"/>
    <w:rsid w:val="00BF6A55"/>
    <w:rsid w:val="00BF6BCC"/>
    <w:rsid w:val="00BF76F4"/>
    <w:rsid w:val="00BF785E"/>
    <w:rsid w:val="00BF7A20"/>
    <w:rsid w:val="00BF7CD7"/>
    <w:rsid w:val="00C0045A"/>
    <w:rsid w:val="00C006A6"/>
    <w:rsid w:val="00C00D31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4F75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EAD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43C"/>
    <w:rsid w:val="00C27BEE"/>
    <w:rsid w:val="00C27F41"/>
    <w:rsid w:val="00C27F4E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9FE"/>
    <w:rsid w:val="00C46BBD"/>
    <w:rsid w:val="00C474AC"/>
    <w:rsid w:val="00C5073D"/>
    <w:rsid w:val="00C5116F"/>
    <w:rsid w:val="00C511E8"/>
    <w:rsid w:val="00C51526"/>
    <w:rsid w:val="00C51777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56BB1"/>
    <w:rsid w:val="00C61022"/>
    <w:rsid w:val="00C61846"/>
    <w:rsid w:val="00C618DD"/>
    <w:rsid w:val="00C61D64"/>
    <w:rsid w:val="00C61FBA"/>
    <w:rsid w:val="00C62355"/>
    <w:rsid w:val="00C62995"/>
    <w:rsid w:val="00C62B78"/>
    <w:rsid w:val="00C6382B"/>
    <w:rsid w:val="00C642E1"/>
    <w:rsid w:val="00C64340"/>
    <w:rsid w:val="00C644B3"/>
    <w:rsid w:val="00C6495F"/>
    <w:rsid w:val="00C65BEC"/>
    <w:rsid w:val="00C65F7A"/>
    <w:rsid w:val="00C704E6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2041"/>
    <w:rsid w:val="00C83C6C"/>
    <w:rsid w:val="00C84B2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5A29"/>
    <w:rsid w:val="00C960FD"/>
    <w:rsid w:val="00C96180"/>
    <w:rsid w:val="00C97274"/>
    <w:rsid w:val="00CA2099"/>
    <w:rsid w:val="00CA2423"/>
    <w:rsid w:val="00CA28C2"/>
    <w:rsid w:val="00CA28D0"/>
    <w:rsid w:val="00CA2CE3"/>
    <w:rsid w:val="00CA2F25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664"/>
    <w:rsid w:val="00CB7D56"/>
    <w:rsid w:val="00CC14CA"/>
    <w:rsid w:val="00CC2091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4CDA"/>
    <w:rsid w:val="00CD5884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64"/>
    <w:rsid w:val="00CE5791"/>
    <w:rsid w:val="00CE6734"/>
    <w:rsid w:val="00CE733C"/>
    <w:rsid w:val="00CE73DA"/>
    <w:rsid w:val="00CF057A"/>
    <w:rsid w:val="00CF083C"/>
    <w:rsid w:val="00CF10C1"/>
    <w:rsid w:val="00CF2A5C"/>
    <w:rsid w:val="00CF4431"/>
    <w:rsid w:val="00CF4EDF"/>
    <w:rsid w:val="00CF5E1D"/>
    <w:rsid w:val="00CF773F"/>
    <w:rsid w:val="00CF7958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1C0"/>
    <w:rsid w:val="00D12E10"/>
    <w:rsid w:val="00D139B6"/>
    <w:rsid w:val="00D13D95"/>
    <w:rsid w:val="00D14316"/>
    <w:rsid w:val="00D1437B"/>
    <w:rsid w:val="00D14625"/>
    <w:rsid w:val="00D1463E"/>
    <w:rsid w:val="00D14E53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2B64"/>
    <w:rsid w:val="00D334D8"/>
    <w:rsid w:val="00D33C0C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6935"/>
    <w:rsid w:val="00D57143"/>
    <w:rsid w:val="00D57851"/>
    <w:rsid w:val="00D57DD5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511"/>
    <w:rsid w:val="00D7077B"/>
    <w:rsid w:val="00D70C86"/>
    <w:rsid w:val="00D710D6"/>
    <w:rsid w:val="00D7167B"/>
    <w:rsid w:val="00D75726"/>
    <w:rsid w:val="00D76699"/>
    <w:rsid w:val="00D7698D"/>
    <w:rsid w:val="00D7792E"/>
    <w:rsid w:val="00D80F4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2B3D"/>
    <w:rsid w:val="00D93D24"/>
    <w:rsid w:val="00D9527D"/>
    <w:rsid w:val="00D97699"/>
    <w:rsid w:val="00DA03B5"/>
    <w:rsid w:val="00DA0C58"/>
    <w:rsid w:val="00DA11EC"/>
    <w:rsid w:val="00DA2787"/>
    <w:rsid w:val="00DA2AE7"/>
    <w:rsid w:val="00DA3325"/>
    <w:rsid w:val="00DA3903"/>
    <w:rsid w:val="00DA3918"/>
    <w:rsid w:val="00DA3C90"/>
    <w:rsid w:val="00DA4B4E"/>
    <w:rsid w:val="00DA4C4F"/>
    <w:rsid w:val="00DA59ED"/>
    <w:rsid w:val="00DA65C0"/>
    <w:rsid w:val="00DA6D22"/>
    <w:rsid w:val="00DA70D7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B7F5C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42D"/>
    <w:rsid w:val="00DD2E9A"/>
    <w:rsid w:val="00DD3348"/>
    <w:rsid w:val="00DD3AD1"/>
    <w:rsid w:val="00DD5071"/>
    <w:rsid w:val="00DD5600"/>
    <w:rsid w:val="00DD5A0B"/>
    <w:rsid w:val="00DD5BA3"/>
    <w:rsid w:val="00DD6877"/>
    <w:rsid w:val="00DD6FF0"/>
    <w:rsid w:val="00DD7872"/>
    <w:rsid w:val="00DD7CB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E7E08"/>
    <w:rsid w:val="00DF0AE3"/>
    <w:rsid w:val="00DF10B4"/>
    <w:rsid w:val="00DF2232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513"/>
    <w:rsid w:val="00DF6B4F"/>
    <w:rsid w:val="00DF706E"/>
    <w:rsid w:val="00DF7D15"/>
    <w:rsid w:val="00E00FDE"/>
    <w:rsid w:val="00E013E4"/>
    <w:rsid w:val="00E01467"/>
    <w:rsid w:val="00E01D5B"/>
    <w:rsid w:val="00E02834"/>
    <w:rsid w:val="00E03227"/>
    <w:rsid w:val="00E0323B"/>
    <w:rsid w:val="00E03C53"/>
    <w:rsid w:val="00E04E65"/>
    <w:rsid w:val="00E04E8B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4E47"/>
    <w:rsid w:val="00E15A5C"/>
    <w:rsid w:val="00E15ADB"/>
    <w:rsid w:val="00E16C82"/>
    <w:rsid w:val="00E17781"/>
    <w:rsid w:val="00E178D4"/>
    <w:rsid w:val="00E20095"/>
    <w:rsid w:val="00E20768"/>
    <w:rsid w:val="00E215FD"/>
    <w:rsid w:val="00E21FC0"/>
    <w:rsid w:val="00E22AB4"/>
    <w:rsid w:val="00E23737"/>
    <w:rsid w:val="00E23ED6"/>
    <w:rsid w:val="00E24168"/>
    <w:rsid w:val="00E244F0"/>
    <w:rsid w:val="00E24704"/>
    <w:rsid w:val="00E2570A"/>
    <w:rsid w:val="00E2583A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2FF9"/>
    <w:rsid w:val="00E452C1"/>
    <w:rsid w:val="00E452CF"/>
    <w:rsid w:val="00E453E3"/>
    <w:rsid w:val="00E4634B"/>
    <w:rsid w:val="00E46695"/>
    <w:rsid w:val="00E466F5"/>
    <w:rsid w:val="00E46CFA"/>
    <w:rsid w:val="00E479B3"/>
    <w:rsid w:val="00E50136"/>
    <w:rsid w:val="00E50621"/>
    <w:rsid w:val="00E51642"/>
    <w:rsid w:val="00E51A6B"/>
    <w:rsid w:val="00E52714"/>
    <w:rsid w:val="00E52EF7"/>
    <w:rsid w:val="00E531AB"/>
    <w:rsid w:val="00E53ADB"/>
    <w:rsid w:val="00E54448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0FCD"/>
    <w:rsid w:val="00E61312"/>
    <w:rsid w:val="00E615F4"/>
    <w:rsid w:val="00E6222B"/>
    <w:rsid w:val="00E623C1"/>
    <w:rsid w:val="00E62759"/>
    <w:rsid w:val="00E627FD"/>
    <w:rsid w:val="00E63252"/>
    <w:rsid w:val="00E63C7D"/>
    <w:rsid w:val="00E64907"/>
    <w:rsid w:val="00E64CE7"/>
    <w:rsid w:val="00E65CA8"/>
    <w:rsid w:val="00E66841"/>
    <w:rsid w:val="00E66D8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5C13"/>
    <w:rsid w:val="00E76B1D"/>
    <w:rsid w:val="00E76BB0"/>
    <w:rsid w:val="00E76BB9"/>
    <w:rsid w:val="00E76C16"/>
    <w:rsid w:val="00E77AB3"/>
    <w:rsid w:val="00E77BDF"/>
    <w:rsid w:val="00E802E6"/>
    <w:rsid w:val="00E805FA"/>
    <w:rsid w:val="00E807C4"/>
    <w:rsid w:val="00E814B3"/>
    <w:rsid w:val="00E81A08"/>
    <w:rsid w:val="00E81B53"/>
    <w:rsid w:val="00E8227D"/>
    <w:rsid w:val="00E8387B"/>
    <w:rsid w:val="00E84740"/>
    <w:rsid w:val="00E85553"/>
    <w:rsid w:val="00E857BB"/>
    <w:rsid w:val="00E85903"/>
    <w:rsid w:val="00E85C29"/>
    <w:rsid w:val="00E867BB"/>
    <w:rsid w:val="00E871C0"/>
    <w:rsid w:val="00E87724"/>
    <w:rsid w:val="00E87F32"/>
    <w:rsid w:val="00E91580"/>
    <w:rsid w:val="00E92577"/>
    <w:rsid w:val="00E92595"/>
    <w:rsid w:val="00E92A6A"/>
    <w:rsid w:val="00E93700"/>
    <w:rsid w:val="00E94320"/>
    <w:rsid w:val="00E965EE"/>
    <w:rsid w:val="00E96E53"/>
    <w:rsid w:val="00EA1311"/>
    <w:rsid w:val="00EA1523"/>
    <w:rsid w:val="00EA17E9"/>
    <w:rsid w:val="00EA1CC5"/>
    <w:rsid w:val="00EA2F21"/>
    <w:rsid w:val="00EA4E2B"/>
    <w:rsid w:val="00EA4E53"/>
    <w:rsid w:val="00EA51DC"/>
    <w:rsid w:val="00EA533A"/>
    <w:rsid w:val="00EA63DF"/>
    <w:rsid w:val="00EA6782"/>
    <w:rsid w:val="00EA72ED"/>
    <w:rsid w:val="00EA73CB"/>
    <w:rsid w:val="00EA73E5"/>
    <w:rsid w:val="00EA73E8"/>
    <w:rsid w:val="00EA7786"/>
    <w:rsid w:val="00EA7DF7"/>
    <w:rsid w:val="00EB01FC"/>
    <w:rsid w:val="00EB11D6"/>
    <w:rsid w:val="00EB35B7"/>
    <w:rsid w:val="00EB412E"/>
    <w:rsid w:val="00EB4A7A"/>
    <w:rsid w:val="00EB4EC0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1CF3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D7BC5"/>
    <w:rsid w:val="00EE1007"/>
    <w:rsid w:val="00EE11C1"/>
    <w:rsid w:val="00EE2705"/>
    <w:rsid w:val="00EE2D3E"/>
    <w:rsid w:val="00EE38E1"/>
    <w:rsid w:val="00EE4453"/>
    <w:rsid w:val="00EE48A7"/>
    <w:rsid w:val="00EE6A6C"/>
    <w:rsid w:val="00EE6DE5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00E"/>
    <w:rsid w:val="00F03ABF"/>
    <w:rsid w:val="00F04C1C"/>
    <w:rsid w:val="00F04C39"/>
    <w:rsid w:val="00F04DA5"/>
    <w:rsid w:val="00F06870"/>
    <w:rsid w:val="00F06B8A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9B5"/>
    <w:rsid w:val="00F16C76"/>
    <w:rsid w:val="00F17727"/>
    <w:rsid w:val="00F20943"/>
    <w:rsid w:val="00F20993"/>
    <w:rsid w:val="00F21A71"/>
    <w:rsid w:val="00F245C9"/>
    <w:rsid w:val="00F3310A"/>
    <w:rsid w:val="00F33C25"/>
    <w:rsid w:val="00F34F2F"/>
    <w:rsid w:val="00F3530B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92C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56A6"/>
    <w:rsid w:val="00F5678B"/>
    <w:rsid w:val="00F57136"/>
    <w:rsid w:val="00F5759E"/>
    <w:rsid w:val="00F578CD"/>
    <w:rsid w:val="00F5798D"/>
    <w:rsid w:val="00F579DF"/>
    <w:rsid w:val="00F61AE9"/>
    <w:rsid w:val="00F62206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3117"/>
    <w:rsid w:val="00F73205"/>
    <w:rsid w:val="00F73AA7"/>
    <w:rsid w:val="00F741CB"/>
    <w:rsid w:val="00F74837"/>
    <w:rsid w:val="00F77621"/>
    <w:rsid w:val="00F77E6D"/>
    <w:rsid w:val="00F80714"/>
    <w:rsid w:val="00F817CA"/>
    <w:rsid w:val="00F818A2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950"/>
    <w:rsid w:val="00F93EF5"/>
    <w:rsid w:val="00F93F30"/>
    <w:rsid w:val="00F95EB5"/>
    <w:rsid w:val="00F960CB"/>
    <w:rsid w:val="00F96AE4"/>
    <w:rsid w:val="00F97A7E"/>
    <w:rsid w:val="00FA0B72"/>
    <w:rsid w:val="00FA107F"/>
    <w:rsid w:val="00FA1533"/>
    <w:rsid w:val="00FA47DF"/>
    <w:rsid w:val="00FA51EA"/>
    <w:rsid w:val="00FA5DCE"/>
    <w:rsid w:val="00FA6E26"/>
    <w:rsid w:val="00FA7FDA"/>
    <w:rsid w:val="00FB1CBB"/>
    <w:rsid w:val="00FB1D1C"/>
    <w:rsid w:val="00FB2B4F"/>
    <w:rsid w:val="00FB2E7A"/>
    <w:rsid w:val="00FB3216"/>
    <w:rsid w:val="00FB3442"/>
    <w:rsid w:val="00FB349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40B"/>
    <w:rsid w:val="00FD48AF"/>
    <w:rsid w:val="00FD4C14"/>
    <w:rsid w:val="00FD67BE"/>
    <w:rsid w:val="00FD6F18"/>
    <w:rsid w:val="00FD774A"/>
    <w:rsid w:val="00FD7A51"/>
    <w:rsid w:val="00FD7F2D"/>
    <w:rsid w:val="00FE0B19"/>
    <w:rsid w:val="00FE0C3C"/>
    <w:rsid w:val="00FE0C87"/>
    <w:rsid w:val="00FE0E32"/>
    <w:rsid w:val="00FE160D"/>
    <w:rsid w:val="00FE1979"/>
    <w:rsid w:val="00FE1A01"/>
    <w:rsid w:val="00FE1CEF"/>
    <w:rsid w:val="00FE227D"/>
    <w:rsid w:val="00FE22B9"/>
    <w:rsid w:val="00FE3253"/>
    <w:rsid w:val="00FE32E3"/>
    <w:rsid w:val="00FE4394"/>
    <w:rsid w:val="00FE43B6"/>
    <w:rsid w:val="00FE4ED4"/>
    <w:rsid w:val="00FE56D8"/>
    <w:rsid w:val="00FE6A60"/>
    <w:rsid w:val="00FE6B57"/>
    <w:rsid w:val="00FE71D8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C3F"/>
    <w:rsid w:val="00FF4FBF"/>
    <w:rsid w:val="00FF6A78"/>
    <w:rsid w:val="00FF6B7E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tif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8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EE0331A-CBBF-6142-ABCA-3FBF952C28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4</TotalTime>
  <Pages>38</Pages>
  <Words>2927</Words>
  <Characters>16684</Characters>
  <Application>Microsoft Office Word</Application>
  <DocSecurity>0</DocSecurity>
  <Lines>139</Lines>
  <Paragraphs>39</Paragraphs>
  <ScaleCrop>false</ScaleCrop>
  <Company/>
  <LinksUpToDate>false</LinksUpToDate>
  <CharactersWithSpaces>19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859</cp:revision>
  <cp:lastPrinted>2017-12-18T07:29:00Z</cp:lastPrinted>
  <dcterms:created xsi:type="dcterms:W3CDTF">2017-09-30T05:51:00Z</dcterms:created>
  <dcterms:modified xsi:type="dcterms:W3CDTF">2021-04-09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